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60" r:id="rId2"/>
  </p:sldMasterIdLst>
  <p:notesMasterIdLst>
    <p:notesMasterId r:id="rId15"/>
  </p:notesMasterIdLst>
  <p:handoutMasterIdLst>
    <p:handoutMasterId r:id="rId16"/>
  </p:handoutMasterIdLst>
  <p:sldIdLst>
    <p:sldId id="268" r:id="rId3"/>
    <p:sldId id="280" r:id="rId4"/>
    <p:sldId id="285" r:id="rId5"/>
    <p:sldId id="293" r:id="rId6"/>
    <p:sldId id="294" r:id="rId7"/>
    <p:sldId id="298" r:id="rId8"/>
    <p:sldId id="299" r:id="rId9"/>
    <p:sldId id="291" r:id="rId10"/>
    <p:sldId id="292" r:id="rId11"/>
    <p:sldId id="302" r:id="rId12"/>
    <p:sldId id="300" r:id="rId13"/>
    <p:sldId id="301" r:id="rId14"/>
  </p:sldIdLst>
  <p:sldSz cx="9144000" cy="5715000" type="screen16x10"/>
  <p:notesSz cx="6858000" cy="9144000"/>
  <p:defaultTextStyle>
    <a:defPPr>
      <a:defRPr lang="en-US"/>
    </a:defPPr>
    <a:lvl1pPr marL="0" algn="l" defTabSz="713323" rtl="0" eaLnBrk="1" latinLnBrk="0" hangingPunct="1">
      <a:defRPr sz="1400" kern="1200">
        <a:solidFill>
          <a:schemeClr val="tx1"/>
        </a:solidFill>
        <a:latin typeface="+mn-lt"/>
        <a:ea typeface="+mn-ea"/>
        <a:cs typeface="+mn-cs"/>
      </a:defRPr>
    </a:lvl1pPr>
    <a:lvl2pPr marL="356662" algn="l" defTabSz="713323" rtl="0" eaLnBrk="1" latinLnBrk="0" hangingPunct="1">
      <a:defRPr sz="1400" kern="1200">
        <a:solidFill>
          <a:schemeClr val="tx1"/>
        </a:solidFill>
        <a:latin typeface="+mn-lt"/>
        <a:ea typeface="+mn-ea"/>
        <a:cs typeface="+mn-cs"/>
      </a:defRPr>
    </a:lvl2pPr>
    <a:lvl3pPr marL="713323" algn="l" defTabSz="713323" rtl="0" eaLnBrk="1" latinLnBrk="0" hangingPunct="1">
      <a:defRPr sz="1400" kern="1200">
        <a:solidFill>
          <a:schemeClr val="tx1"/>
        </a:solidFill>
        <a:latin typeface="+mn-lt"/>
        <a:ea typeface="+mn-ea"/>
        <a:cs typeface="+mn-cs"/>
      </a:defRPr>
    </a:lvl3pPr>
    <a:lvl4pPr marL="1069985" algn="l" defTabSz="713323" rtl="0" eaLnBrk="1" latinLnBrk="0" hangingPunct="1">
      <a:defRPr sz="1400" kern="1200">
        <a:solidFill>
          <a:schemeClr val="tx1"/>
        </a:solidFill>
        <a:latin typeface="+mn-lt"/>
        <a:ea typeface="+mn-ea"/>
        <a:cs typeface="+mn-cs"/>
      </a:defRPr>
    </a:lvl4pPr>
    <a:lvl5pPr marL="1426647" algn="l" defTabSz="713323" rtl="0" eaLnBrk="1" latinLnBrk="0" hangingPunct="1">
      <a:defRPr sz="1400" kern="1200">
        <a:solidFill>
          <a:schemeClr val="tx1"/>
        </a:solidFill>
        <a:latin typeface="+mn-lt"/>
        <a:ea typeface="+mn-ea"/>
        <a:cs typeface="+mn-cs"/>
      </a:defRPr>
    </a:lvl5pPr>
    <a:lvl6pPr marL="1783309" algn="l" defTabSz="713323" rtl="0" eaLnBrk="1" latinLnBrk="0" hangingPunct="1">
      <a:defRPr sz="1400" kern="1200">
        <a:solidFill>
          <a:schemeClr val="tx1"/>
        </a:solidFill>
        <a:latin typeface="+mn-lt"/>
        <a:ea typeface="+mn-ea"/>
        <a:cs typeface="+mn-cs"/>
      </a:defRPr>
    </a:lvl6pPr>
    <a:lvl7pPr marL="2139970" algn="l" defTabSz="713323" rtl="0" eaLnBrk="1" latinLnBrk="0" hangingPunct="1">
      <a:defRPr sz="1400" kern="1200">
        <a:solidFill>
          <a:schemeClr val="tx1"/>
        </a:solidFill>
        <a:latin typeface="+mn-lt"/>
        <a:ea typeface="+mn-ea"/>
        <a:cs typeface="+mn-cs"/>
      </a:defRPr>
    </a:lvl7pPr>
    <a:lvl8pPr marL="2496632" algn="l" defTabSz="713323" rtl="0" eaLnBrk="1" latinLnBrk="0" hangingPunct="1">
      <a:defRPr sz="1400" kern="1200">
        <a:solidFill>
          <a:schemeClr val="tx1"/>
        </a:solidFill>
        <a:latin typeface="+mn-lt"/>
        <a:ea typeface="+mn-ea"/>
        <a:cs typeface="+mn-cs"/>
      </a:defRPr>
    </a:lvl8pPr>
    <a:lvl9pPr marL="2853294" algn="l" defTabSz="713323"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5" pos="3839">
          <p15:clr>
            <a:srgbClr val="A4A3A4"/>
          </p15:clr>
        </p15:guide>
        <p15:guide id="6" pos="1007">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howGuides="1">
      <p:cViewPr>
        <p:scale>
          <a:sx n="112" d="100"/>
          <a:sy n="112" d="100"/>
        </p:scale>
        <p:origin x="-400" y="400"/>
      </p:cViewPr>
      <p:guideLst>
        <p:guide orient="horz" pos="1800"/>
        <p:guide pos="2880"/>
        <p:guide pos="755"/>
      </p:guideLst>
    </p:cSldViewPr>
  </p:slideViewPr>
  <p:notesTextViewPr>
    <p:cViewPr>
      <p:scale>
        <a:sx n="1" d="1"/>
        <a:sy n="1" d="1"/>
      </p:scale>
      <p:origin x="0" y="0"/>
    </p:cViewPr>
  </p:notesTextViewPr>
  <p:notesViewPr>
    <p:cSldViewPr showGuides="1">
      <p:cViewPr varScale="1">
        <p:scale>
          <a:sx n="63" d="100"/>
          <a:sy n="63" d="100"/>
        </p:scale>
        <p:origin x="283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DB7646E-8811-423A-9C42-2CBFADA00A96}" type="datetimeFigureOut">
              <a:rPr lang="en-US" smtClean="0"/>
              <a:t>17-09-2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4360E59-1627-4404-ACC5-51C744AB0F27}" type="slidenum">
              <a:rPr lang="en-US" smtClean="0"/>
              <a:t>‹#›</a:t>
            </a:fld>
            <a:endParaRPr lang="en-US"/>
          </a:p>
        </p:txBody>
      </p:sp>
    </p:spTree>
    <p:extLst>
      <p:ext uri="{BB962C8B-B14F-4D97-AF65-F5344CB8AC3E}">
        <p14:creationId xmlns:p14="http://schemas.microsoft.com/office/powerpoint/2010/main" val="516225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solidFill>
                  <a:schemeClr val="tx1"/>
                </a:solidFill>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solidFill>
                  <a:schemeClr val="tx1"/>
                </a:solidFill>
              </a:defRPr>
            </a:lvl1pPr>
          </a:lstStyle>
          <a:p>
            <a:fld id="{D677E230-58DD-43ED-96A1-552DDAB53532}" type="datetimeFigureOut">
              <a:rPr lang="en-US" smtClean="0"/>
              <a:pPr/>
              <a:t>17-09-27</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solidFill>
                  <a:schemeClr val="tx1"/>
                </a:solidFill>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solidFill>
                  <a:schemeClr val="tx1"/>
                </a:solidFill>
              </a:defRPr>
            </a:lvl1pPr>
          </a:lstStyle>
          <a:p>
            <a:fld id="{841221E5-7225-48EB-A4EE-420E7BFCF705}" type="slidenum">
              <a:rPr lang="en-US" smtClean="0"/>
              <a:pPr/>
              <a:t>‹#›</a:t>
            </a:fld>
            <a:endParaRPr lang="en-US"/>
          </a:p>
        </p:txBody>
      </p:sp>
    </p:spTree>
    <p:extLst>
      <p:ext uri="{BB962C8B-B14F-4D97-AF65-F5344CB8AC3E}">
        <p14:creationId xmlns:p14="http://schemas.microsoft.com/office/powerpoint/2010/main" val="1556669918"/>
      </p:ext>
    </p:extLst>
  </p:cSld>
  <p:clrMap bg1="lt1" tx1="dk1" bg2="lt2" tx2="dk2" accent1="accent1" accent2="accent2" accent3="accent3" accent4="accent4" accent5="accent5" accent6="accent6" hlink="hlink" folHlink="folHlink"/>
  <p:notesStyle>
    <a:lvl1pPr marL="0" algn="l" defTabSz="713323" rtl="0" eaLnBrk="1" latinLnBrk="0" hangingPunct="1">
      <a:defRPr sz="900" kern="1200">
        <a:solidFill>
          <a:schemeClr val="tx2"/>
        </a:solidFill>
        <a:latin typeface="+mn-lt"/>
        <a:ea typeface="+mn-ea"/>
        <a:cs typeface="+mn-cs"/>
      </a:defRPr>
    </a:lvl1pPr>
    <a:lvl2pPr marL="356662" algn="l" defTabSz="713323" rtl="0" eaLnBrk="1" latinLnBrk="0" hangingPunct="1">
      <a:defRPr sz="900" kern="1200">
        <a:solidFill>
          <a:schemeClr val="tx2"/>
        </a:solidFill>
        <a:latin typeface="+mn-lt"/>
        <a:ea typeface="+mn-ea"/>
        <a:cs typeface="+mn-cs"/>
      </a:defRPr>
    </a:lvl2pPr>
    <a:lvl3pPr marL="713323" algn="l" defTabSz="713323" rtl="0" eaLnBrk="1" latinLnBrk="0" hangingPunct="1">
      <a:defRPr sz="900" kern="1200">
        <a:solidFill>
          <a:schemeClr val="tx2"/>
        </a:solidFill>
        <a:latin typeface="+mn-lt"/>
        <a:ea typeface="+mn-ea"/>
        <a:cs typeface="+mn-cs"/>
      </a:defRPr>
    </a:lvl3pPr>
    <a:lvl4pPr marL="1069985" algn="l" defTabSz="713323" rtl="0" eaLnBrk="1" latinLnBrk="0" hangingPunct="1">
      <a:defRPr sz="900" kern="1200">
        <a:solidFill>
          <a:schemeClr val="tx2"/>
        </a:solidFill>
        <a:latin typeface="+mn-lt"/>
        <a:ea typeface="+mn-ea"/>
        <a:cs typeface="+mn-cs"/>
      </a:defRPr>
    </a:lvl4pPr>
    <a:lvl5pPr marL="1426647" algn="l" defTabSz="713323" rtl="0" eaLnBrk="1" latinLnBrk="0" hangingPunct="1">
      <a:defRPr sz="900" kern="1200">
        <a:solidFill>
          <a:schemeClr val="tx2"/>
        </a:solidFill>
        <a:latin typeface="+mn-lt"/>
        <a:ea typeface="+mn-ea"/>
        <a:cs typeface="+mn-cs"/>
      </a:defRPr>
    </a:lvl5pPr>
    <a:lvl6pPr marL="1783309" algn="l" defTabSz="713323" rtl="0" eaLnBrk="1" latinLnBrk="0" hangingPunct="1">
      <a:defRPr sz="900" kern="1200">
        <a:solidFill>
          <a:schemeClr val="tx1"/>
        </a:solidFill>
        <a:latin typeface="+mn-lt"/>
        <a:ea typeface="+mn-ea"/>
        <a:cs typeface="+mn-cs"/>
      </a:defRPr>
    </a:lvl6pPr>
    <a:lvl7pPr marL="2139970" algn="l" defTabSz="713323" rtl="0" eaLnBrk="1" latinLnBrk="0" hangingPunct="1">
      <a:defRPr sz="900" kern="1200">
        <a:solidFill>
          <a:schemeClr val="tx1"/>
        </a:solidFill>
        <a:latin typeface="+mn-lt"/>
        <a:ea typeface="+mn-ea"/>
        <a:cs typeface="+mn-cs"/>
      </a:defRPr>
    </a:lvl7pPr>
    <a:lvl8pPr marL="2496632" algn="l" defTabSz="713323" rtl="0" eaLnBrk="1" latinLnBrk="0" hangingPunct="1">
      <a:defRPr sz="900" kern="1200">
        <a:solidFill>
          <a:schemeClr val="tx1"/>
        </a:solidFill>
        <a:latin typeface="+mn-lt"/>
        <a:ea typeface="+mn-ea"/>
        <a:cs typeface="+mn-cs"/>
      </a:defRPr>
    </a:lvl8pPr>
    <a:lvl9pPr marL="2853294" algn="l" defTabSz="713323" rtl="0" eaLnBrk="1" latinLnBrk="0" hangingPunct="1">
      <a:defRPr sz="9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Rectangle 10"/>
          <p:cNvSpPr/>
          <p:nvPr/>
        </p:nvSpPr>
        <p:spPr>
          <a:xfrm>
            <a:off x="0" y="0"/>
            <a:ext cx="3409950" cy="5715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7"/>
          <p:cNvSpPr>
            <a:spLocks noChangeAspect="1" noEditPoints="1"/>
          </p:cNvSpPr>
          <p:nvPr/>
        </p:nvSpPr>
        <p:spPr bwMode="auto">
          <a:xfrm>
            <a:off x="838200" y="1468408"/>
            <a:ext cx="2521776" cy="4246593"/>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 name="Subtitle 2"/>
          <p:cNvSpPr>
            <a:spLocks noGrp="1"/>
          </p:cNvSpPr>
          <p:nvPr>
            <p:ph type="subTitle" idx="1"/>
          </p:nvPr>
        </p:nvSpPr>
        <p:spPr>
          <a:xfrm>
            <a:off x="3743323" y="3101228"/>
            <a:ext cx="5120640" cy="1317625"/>
          </a:xfrm>
        </p:spPr>
        <p:txBody>
          <a:bodyPr>
            <a:normAutofit/>
          </a:bodyPr>
          <a:lstStyle>
            <a:lvl1pPr marL="0" indent="0" algn="l">
              <a:buNone/>
              <a:defRPr sz="2400" b="0" i="0" cap="none" spc="12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chemeClr val="bg2"/>
                </a:solidFill>
              </a:defRPr>
            </a:lvl1pPr>
          </a:lstStyle>
          <a:p>
            <a:fld id="{C2C6F8EA-316C-41DE-B9A4-EDCC3A85ED9A}" type="datetimeFigureOut">
              <a:rPr lang="is-IS" smtClean="0"/>
              <a:pPr/>
              <a:t>17-09-27</a:t>
            </a:fld>
            <a:endParaRPr lang="is-I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991475" y="5357812"/>
            <a:ext cx="876300" cy="243417"/>
          </a:xfrm>
        </p:spPr>
        <p:txBody>
          <a:bodyPr/>
          <a:lstStyle/>
          <a:p>
            <a:fld id="{7DC1BBB0-96F0-4077-A278-0F3FB5C104D3}" type="slidenum">
              <a:rPr lang="uk-UA" smtClean="0"/>
              <a:pPr/>
              <a:t>‹#›</a:t>
            </a:fld>
            <a:endParaRPr lang="uk-UA"/>
          </a:p>
        </p:txBody>
      </p:sp>
      <p:sp>
        <p:nvSpPr>
          <p:cNvPr id="9" name="Freeform 7"/>
          <p:cNvSpPr>
            <a:spLocks noChangeAspect="1" noEditPoints="1"/>
          </p:cNvSpPr>
          <p:nvPr/>
        </p:nvSpPr>
        <p:spPr bwMode="auto">
          <a:xfrm>
            <a:off x="838200" y="1468408"/>
            <a:ext cx="2521776" cy="4246593"/>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Title 9"/>
          <p:cNvSpPr>
            <a:spLocks noGrp="1"/>
          </p:cNvSpPr>
          <p:nvPr>
            <p:ph type="title"/>
          </p:nvPr>
        </p:nvSpPr>
        <p:spPr>
          <a:xfrm>
            <a:off x="3739896" y="1181100"/>
            <a:ext cx="5120640" cy="1920240"/>
          </a:xfrm>
        </p:spPr>
        <p:txBody>
          <a:bodyPr>
            <a:normAutofit/>
          </a:bodyPr>
          <a:lstStyle>
            <a:lvl1pPr>
              <a:defRPr sz="4000" cap="all" baseline="0"/>
            </a:lvl1pPr>
          </a:lstStyle>
          <a:p>
            <a:r>
              <a:rPr lang="en-CA" smtClean="0"/>
              <a:t>Click to edit Master title style</a:t>
            </a:r>
            <a:endParaRPr lang="en-US" dirty="0"/>
          </a:p>
        </p:txBody>
      </p:sp>
      <p:sp>
        <p:nvSpPr>
          <p:cNvPr id="13" name="Freeform 7"/>
          <p:cNvSpPr>
            <a:spLocks noChangeAspect="1" noEditPoints="1"/>
          </p:cNvSpPr>
          <p:nvPr/>
        </p:nvSpPr>
        <p:spPr bwMode="auto">
          <a:xfrm>
            <a:off x="838200" y="1468408"/>
            <a:ext cx="2521776" cy="4246593"/>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C2C6F8EA-316C-41DE-B9A4-EDCC3A85ED9A}" type="datetimeFigureOut">
              <a:rPr lang="is-IS" smtClean="0"/>
              <a:t>17-09-27</a:t>
            </a:fld>
            <a:endParaRPr lang="is-I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t>‹#›</a:t>
            </a:fld>
            <a:endParaRPr lang="uk-UA"/>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C2C6F8EA-316C-41DE-B9A4-EDCC3A85ED9A}" type="datetimeFigureOut">
              <a:rPr lang="is-IS" smtClean="0"/>
              <a:t>17-09-27</a:t>
            </a:fld>
            <a:endParaRPr lang="is-I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t>‹#›</a:t>
            </a:fld>
            <a:endParaRPr lang="uk-UA"/>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Freeform 8"/>
          <p:cNvSpPr>
            <a:spLocks noChangeAspect="1" noEditPoints="1"/>
          </p:cNvSpPr>
          <p:nvPr/>
        </p:nvSpPr>
        <p:spPr bwMode="auto">
          <a:xfrm>
            <a:off x="5489634" y="0"/>
            <a:ext cx="3393768" cy="5715000"/>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25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 name="Date Placeholder 3"/>
          <p:cNvSpPr>
            <a:spLocks noGrp="1"/>
          </p:cNvSpPr>
          <p:nvPr>
            <p:ph type="dt" sz="half" idx="10"/>
          </p:nvPr>
        </p:nvSpPr>
        <p:spPr/>
        <p:txBody>
          <a:bodyPr/>
          <a:lstStyle/>
          <a:p>
            <a:fld id="{C2C6F8EA-316C-41DE-B9A4-EDCC3A85ED9A}" type="datetimeFigureOut">
              <a:rPr lang="is-IS" smtClean="0"/>
              <a:t>17-09-27</a:t>
            </a:fld>
            <a:endParaRPr lang="is-I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t>‹#›</a:t>
            </a:fld>
            <a:endParaRPr lang="uk-UA"/>
          </a:p>
        </p:txBody>
      </p:sp>
      <p:sp>
        <p:nvSpPr>
          <p:cNvPr id="25" name="Title Placeholder 1"/>
          <p:cNvSpPr>
            <a:spLocks noGrp="1"/>
          </p:cNvSpPr>
          <p:nvPr>
            <p:ph type="title"/>
          </p:nvPr>
        </p:nvSpPr>
        <p:spPr>
          <a:xfrm>
            <a:off x="276225" y="190500"/>
            <a:ext cx="8591550" cy="889001"/>
          </a:xfrm>
          <a:prstGeom prst="rect">
            <a:avLst/>
          </a:prstGeom>
        </p:spPr>
        <p:txBody>
          <a:bodyPr vert="horz" lIns="91440" tIns="45720" rIns="91440" bIns="45720" rtlCol="0" anchor="b" anchorCtr="0">
            <a:normAutofit/>
          </a:bodyPr>
          <a:lstStyle/>
          <a:p>
            <a:r>
              <a:rPr lang="en-CA" smtClean="0"/>
              <a:t>Click to edit Master title style</a:t>
            </a:r>
            <a:endParaRPr lang="en-US" dirty="0"/>
          </a:p>
        </p:txBody>
      </p:sp>
      <p:sp>
        <p:nvSpPr>
          <p:cNvPr id="31" name="Content Placeholder 30"/>
          <p:cNvSpPr>
            <a:spLocks noGrp="1"/>
          </p:cNvSpPr>
          <p:nvPr>
            <p:ph sz="quarter" idx="13"/>
          </p:nvPr>
        </p:nvSpPr>
        <p:spPr>
          <a:xfrm>
            <a:off x="274320" y="1082040"/>
            <a:ext cx="859536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3409950" cy="5715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lvl1pPr>
              <a:defRPr>
                <a:solidFill>
                  <a:schemeClr val="bg2"/>
                </a:solidFill>
              </a:defRPr>
            </a:lvl1pPr>
          </a:lstStyle>
          <a:p>
            <a:fld id="{C2C6F8EA-316C-41DE-B9A4-EDCC3A85ED9A}" type="datetimeFigureOut">
              <a:rPr lang="is-IS" smtClean="0"/>
              <a:pPr/>
              <a:t>17-09-27</a:t>
            </a:fld>
            <a:endParaRPr lang="is-I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C1BBB0-96F0-4077-A278-0F3FB5C104D3}" type="slidenum">
              <a:rPr lang="uk-UA" smtClean="0"/>
              <a:pPr/>
              <a:t>‹#›</a:t>
            </a:fld>
            <a:endParaRPr lang="uk-UA"/>
          </a:p>
        </p:txBody>
      </p:sp>
      <p:sp>
        <p:nvSpPr>
          <p:cNvPr id="15" name="Subtitle 2"/>
          <p:cNvSpPr>
            <a:spLocks noGrp="1"/>
          </p:cNvSpPr>
          <p:nvPr>
            <p:ph type="subTitle" idx="1"/>
          </p:nvPr>
        </p:nvSpPr>
        <p:spPr>
          <a:xfrm>
            <a:off x="3743324" y="1166812"/>
            <a:ext cx="5120640" cy="1230313"/>
          </a:xfrm>
        </p:spPr>
        <p:txBody>
          <a:bodyPr anchor="b" anchorCtr="0">
            <a:normAutofit/>
          </a:bodyPr>
          <a:lstStyle>
            <a:lvl1pPr marL="0" indent="0" algn="l">
              <a:buNone/>
              <a:defRPr sz="2400" b="0" i="0" cap="none" spc="120" baseline="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smtClean="0"/>
              <a:t>Click to edit Master subtitle style</a:t>
            </a:r>
            <a:endParaRPr lang="en-US" dirty="0"/>
          </a:p>
        </p:txBody>
      </p:sp>
      <p:sp>
        <p:nvSpPr>
          <p:cNvPr id="10" name="Freeform 7"/>
          <p:cNvSpPr>
            <a:spLocks noChangeAspect="1" noEditPoints="1"/>
          </p:cNvSpPr>
          <p:nvPr/>
        </p:nvSpPr>
        <p:spPr bwMode="auto">
          <a:xfrm>
            <a:off x="34290" y="113868"/>
            <a:ext cx="3326149" cy="5601133"/>
          </a:xfrm>
          <a:custGeom>
            <a:avLst/>
            <a:gdLst/>
            <a:ahLst/>
            <a:cxnLst>
              <a:cxn ang="0">
                <a:pos x="687" y="2238"/>
              </a:cxn>
              <a:cxn ang="0">
                <a:pos x="877" y="2192"/>
              </a:cxn>
              <a:cxn ang="0">
                <a:pos x="797" y="2963"/>
              </a:cxn>
              <a:cxn ang="0">
                <a:pos x="1078" y="3026"/>
              </a:cxn>
              <a:cxn ang="0">
                <a:pos x="626" y="2117"/>
              </a:cxn>
              <a:cxn ang="0">
                <a:pos x="749" y="2142"/>
              </a:cxn>
              <a:cxn ang="0">
                <a:pos x="578" y="2052"/>
              </a:cxn>
              <a:cxn ang="0">
                <a:pos x="1866" y="247"/>
              </a:cxn>
              <a:cxn ang="0">
                <a:pos x="1392" y="1037"/>
              </a:cxn>
              <a:cxn ang="0">
                <a:pos x="2006" y="656"/>
              </a:cxn>
              <a:cxn ang="0">
                <a:pos x="1599" y="908"/>
              </a:cxn>
              <a:cxn ang="0">
                <a:pos x="1533" y="1058"/>
              </a:cxn>
              <a:cxn ang="0">
                <a:pos x="2239" y="583"/>
              </a:cxn>
              <a:cxn ang="0">
                <a:pos x="1863" y="1105"/>
              </a:cxn>
              <a:cxn ang="0">
                <a:pos x="2174" y="1621"/>
              </a:cxn>
              <a:cxn ang="0">
                <a:pos x="1801" y="1537"/>
              </a:cxn>
              <a:cxn ang="0">
                <a:pos x="1325" y="1301"/>
              </a:cxn>
              <a:cxn ang="0">
                <a:pos x="1412" y="1835"/>
              </a:cxn>
              <a:cxn ang="0">
                <a:pos x="1213" y="1975"/>
              </a:cxn>
              <a:cxn ang="0">
                <a:pos x="1094" y="4011"/>
              </a:cxn>
              <a:cxn ang="0">
                <a:pos x="1689" y="3264"/>
              </a:cxn>
              <a:cxn ang="0">
                <a:pos x="2404" y="3321"/>
              </a:cxn>
              <a:cxn ang="0">
                <a:pos x="1275" y="3861"/>
              </a:cxn>
              <a:cxn ang="0">
                <a:pos x="1147" y="4865"/>
              </a:cxn>
              <a:cxn ang="0">
                <a:pos x="1045" y="3610"/>
              </a:cxn>
              <a:cxn ang="0">
                <a:pos x="739" y="3818"/>
              </a:cxn>
              <a:cxn ang="0">
                <a:pos x="856" y="4830"/>
              </a:cxn>
              <a:cxn ang="0">
                <a:pos x="638" y="3989"/>
              </a:cxn>
              <a:cxn ang="0">
                <a:pos x="96" y="3777"/>
              </a:cxn>
              <a:cxn ang="0">
                <a:pos x="189" y="3688"/>
              </a:cxn>
              <a:cxn ang="0">
                <a:pos x="523" y="3573"/>
              </a:cxn>
              <a:cxn ang="0">
                <a:pos x="519" y="3333"/>
              </a:cxn>
              <a:cxn ang="0">
                <a:pos x="545" y="3560"/>
              </a:cxn>
              <a:cxn ang="0">
                <a:pos x="712" y="3397"/>
              </a:cxn>
              <a:cxn ang="0">
                <a:pos x="625" y="2944"/>
              </a:cxn>
              <a:cxn ang="0">
                <a:pos x="593" y="2341"/>
              </a:cxn>
              <a:cxn ang="0">
                <a:pos x="156" y="2437"/>
              </a:cxn>
              <a:cxn ang="0">
                <a:pos x="108" y="2289"/>
              </a:cxn>
              <a:cxn ang="0">
                <a:pos x="451" y="2291"/>
              </a:cxn>
              <a:cxn ang="0">
                <a:pos x="109" y="2016"/>
              </a:cxn>
              <a:cxn ang="0">
                <a:pos x="211" y="1975"/>
              </a:cxn>
              <a:cxn ang="0">
                <a:pos x="284" y="1847"/>
              </a:cxn>
              <a:cxn ang="0">
                <a:pos x="542" y="2073"/>
              </a:cxn>
              <a:cxn ang="0">
                <a:pos x="255" y="1764"/>
              </a:cxn>
              <a:cxn ang="0">
                <a:pos x="407" y="1769"/>
              </a:cxn>
              <a:cxn ang="0">
                <a:pos x="540" y="1810"/>
              </a:cxn>
              <a:cxn ang="0">
                <a:pos x="566" y="1580"/>
              </a:cxn>
              <a:cxn ang="0">
                <a:pos x="650" y="1747"/>
              </a:cxn>
              <a:cxn ang="0">
                <a:pos x="827" y="2199"/>
              </a:cxn>
              <a:cxn ang="0">
                <a:pos x="830" y="1779"/>
              </a:cxn>
              <a:cxn ang="0">
                <a:pos x="924" y="1648"/>
              </a:cxn>
              <a:cxn ang="0">
                <a:pos x="915" y="2016"/>
              </a:cxn>
              <a:cxn ang="0">
                <a:pos x="1299" y="1263"/>
              </a:cxn>
              <a:cxn ang="0">
                <a:pos x="970" y="965"/>
              </a:cxn>
              <a:cxn ang="0">
                <a:pos x="311" y="656"/>
              </a:cxn>
              <a:cxn ang="0">
                <a:pos x="772" y="659"/>
              </a:cxn>
              <a:cxn ang="0">
                <a:pos x="1153" y="871"/>
              </a:cxn>
              <a:cxn ang="0">
                <a:pos x="628" y="314"/>
              </a:cxn>
              <a:cxn ang="0">
                <a:pos x="1203" y="552"/>
              </a:cxn>
              <a:cxn ang="0">
                <a:pos x="1369" y="703"/>
              </a:cxn>
              <a:cxn ang="0">
                <a:pos x="1747" y="38"/>
              </a:cxn>
            </a:cxnLst>
            <a:rect l="0" t="0" r="r" b="b"/>
            <a:pathLst>
              <a:path w="2409" h="4865">
                <a:moveTo>
                  <a:pt x="414" y="2058"/>
                </a:moveTo>
                <a:lnTo>
                  <a:pt x="482" y="2173"/>
                </a:lnTo>
                <a:lnTo>
                  <a:pt x="503" y="2207"/>
                </a:lnTo>
                <a:lnTo>
                  <a:pt x="523" y="2242"/>
                </a:lnTo>
                <a:lnTo>
                  <a:pt x="538" y="2269"/>
                </a:lnTo>
                <a:lnTo>
                  <a:pt x="547" y="2282"/>
                </a:lnTo>
                <a:lnTo>
                  <a:pt x="559" y="2292"/>
                </a:lnTo>
                <a:lnTo>
                  <a:pt x="606" y="2323"/>
                </a:lnTo>
                <a:lnTo>
                  <a:pt x="618" y="2332"/>
                </a:lnTo>
                <a:lnTo>
                  <a:pt x="637" y="2344"/>
                </a:lnTo>
                <a:lnTo>
                  <a:pt x="657" y="2360"/>
                </a:lnTo>
                <a:lnTo>
                  <a:pt x="705" y="2392"/>
                </a:lnTo>
                <a:lnTo>
                  <a:pt x="728" y="2407"/>
                </a:lnTo>
                <a:lnTo>
                  <a:pt x="749" y="2420"/>
                </a:lnTo>
                <a:lnTo>
                  <a:pt x="765" y="2429"/>
                </a:lnTo>
                <a:lnTo>
                  <a:pt x="762" y="2392"/>
                </a:lnTo>
                <a:lnTo>
                  <a:pt x="755" y="2354"/>
                </a:lnTo>
                <a:lnTo>
                  <a:pt x="744" y="2326"/>
                </a:lnTo>
                <a:lnTo>
                  <a:pt x="730" y="2298"/>
                </a:lnTo>
                <a:lnTo>
                  <a:pt x="687" y="2238"/>
                </a:lnTo>
                <a:lnTo>
                  <a:pt x="643" y="2180"/>
                </a:lnTo>
                <a:lnTo>
                  <a:pt x="597" y="2123"/>
                </a:lnTo>
                <a:lnTo>
                  <a:pt x="590" y="2112"/>
                </a:lnTo>
                <a:lnTo>
                  <a:pt x="582" y="2105"/>
                </a:lnTo>
                <a:lnTo>
                  <a:pt x="573" y="2101"/>
                </a:lnTo>
                <a:lnTo>
                  <a:pt x="560" y="2099"/>
                </a:lnTo>
                <a:lnTo>
                  <a:pt x="537" y="2095"/>
                </a:lnTo>
                <a:lnTo>
                  <a:pt x="512" y="2086"/>
                </a:lnTo>
                <a:lnTo>
                  <a:pt x="488" y="2078"/>
                </a:lnTo>
                <a:lnTo>
                  <a:pt x="414" y="2058"/>
                </a:lnTo>
                <a:close/>
                <a:moveTo>
                  <a:pt x="1172" y="1997"/>
                </a:moveTo>
                <a:lnTo>
                  <a:pt x="1051" y="2064"/>
                </a:lnTo>
                <a:lnTo>
                  <a:pt x="1011" y="2086"/>
                </a:lnTo>
                <a:lnTo>
                  <a:pt x="973" y="2108"/>
                </a:lnTo>
                <a:lnTo>
                  <a:pt x="957" y="2115"/>
                </a:lnTo>
                <a:lnTo>
                  <a:pt x="940" y="2124"/>
                </a:lnTo>
                <a:lnTo>
                  <a:pt x="926" y="2133"/>
                </a:lnTo>
                <a:lnTo>
                  <a:pt x="914" y="2145"/>
                </a:lnTo>
                <a:lnTo>
                  <a:pt x="896" y="2168"/>
                </a:lnTo>
                <a:lnTo>
                  <a:pt x="877" y="2192"/>
                </a:lnTo>
                <a:lnTo>
                  <a:pt x="856" y="2221"/>
                </a:lnTo>
                <a:lnTo>
                  <a:pt x="836" y="2252"/>
                </a:lnTo>
                <a:lnTo>
                  <a:pt x="820" y="2283"/>
                </a:lnTo>
                <a:lnTo>
                  <a:pt x="809" y="2307"/>
                </a:lnTo>
                <a:lnTo>
                  <a:pt x="802" y="2331"/>
                </a:lnTo>
                <a:lnTo>
                  <a:pt x="800" y="2336"/>
                </a:lnTo>
                <a:lnTo>
                  <a:pt x="800" y="2351"/>
                </a:lnTo>
                <a:lnTo>
                  <a:pt x="799" y="2372"/>
                </a:lnTo>
                <a:lnTo>
                  <a:pt x="796" y="2394"/>
                </a:lnTo>
                <a:lnTo>
                  <a:pt x="793" y="2444"/>
                </a:lnTo>
                <a:lnTo>
                  <a:pt x="792" y="2465"/>
                </a:lnTo>
                <a:lnTo>
                  <a:pt x="790" y="2481"/>
                </a:lnTo>
                <a:lnTo>
                  <a:pt x="780" y="2593"/>
                </a:lnTo>
                <a:lnTo>
                  <a:pt x="769" y="2704"/>
                </a:lnTo>
                <a:lnTo>
                  <a:pt x="768" y="2735"/>
                </a:lnTo>
                <a:lnTo>
                  <a:pt x="765" y="2788"/>
                </a:lnTo>
                <a:lnTo>
                  <a:pt x="761" y="2844"/>
                </a:lnTo>
                <a:lnTo>
                  <a:pt x="761" y="2898"/>
                </a:lnTo>
                <a:lnTo>
                  <a:pt x="764" y="2951"/>
                </a:lnTo>
                <a:lnTo>
                  <a:pt x="797" y="2963"/>
                </a:lnTo>
                <a:lnTo>
                  <a:pt x="831" y="2981"/>
                </a:lnTo>
                <a:lnTo>
                  <a:pt x="862" y="3004"/>
                </a:lnTo>
                <a:lnTo>
                  <a:pt x="893" y="3032"/>
                </a:lnTo>
                <a:lnTo>
                  <a:pt x="920" y="3069"/>
                </a:lnTo>
                <a:lnTo>
                  <a:pt x="943" y="3105"/>
                </a:lnTo>
                <a:lnTo>
                  <a:pt x="968" y="3143"/>
                </a:lnTo>
                <a:lnTo>
                  <a:pt x="991" y="3181"/>
                </a:lnTo>
                <a:lnTo>
                  <a:pt x="1010" y="3224"/>
                </a:lnTo>
                <a:lnTo>
                  <a:pt x="1029" y="3284"/>
                </a:lnTo>
                <a:lnTo>
                  <a:pt x="1042" y="3349"/>
                </a:lnTo>
                <a:lnTo>
                  <a:pt x="1050" y="3417"/>
                </a:lnTo>
                <a:lnTo>
                  <a:pt x="1050" y="3422"/>
                </a:lnTo>
                <a:lnTo>
                  <a:pt x="1051" y="3426"/>
                </a:lnTo>
                <a:lnTo>
                  <a:pt x="1054" y="3349"/>
                </a:lnTo>
                <a:lnTo>
                  <a:pt x="1058" y="3277"/>
                </a:lnTo>
                <a:lnTo>
                  <a:pt x="1063" y="3212"/>
                </a:lnTo>
                <a:lnTo>
                  <a:pt x="1067" y="3155"/>
                </a:lnTo>
                <a:lnTo>
                  <a:pt x="1070" y="3115"/>
                </a:lnTo>
                <a:lnTo>
                  <a:pt x="1075" y="3072"/>
                </a:lnTo>
                <a:lnTo>
                  <a:pt x="1078" y="3026"/>
                </a:lnTo>
                <a:lnTo>
                  <a:pt x="1082" y="2975"/>
                </a:lnTo>
                <a:lnTo>
                  <a:pt x="1086" y="2919"/>
                </a:lnTo>
                <a:lnTo>
                  <a:pt x="1091" y="2855"/>
                </a:lnTo>
                <a:lnTo>
                  <a:pt x="1097" y="2786"/>
                </a:lnTo>
                <a:lnTo>
                  <a:pt x="1103" y="2708"/>
                </a:lnTo>
                <a:lnTo>
                  <a:pt x="1111" y="2593"/>
                </a:lnTo>
                <a:lnTo>
                  <a:pt x="1119" y="2479"/>
                </a:lnTo>
                <a:lnTo>
                  <a:pt x="1126" y="2364"/>
                </a:lnTo>
                <a:lnTo>
                  <a:pt x="1138" y="2249"/>
                </a:lnTo>
                <a:lnTo>
                  <a:pt x="1172" y="1997"/>
                </a:lnTo>
                <a:close/>
                <a:moveTo>
                  <a:pt x="621" y="1990"/>
                </a:moveTo>
                <a:lnTo>
                  <a:pt x="619" y="1991"/>
                </a:lnTo>
                <a:lnTo>
                  <a:pt x="616" y="2012"/>
                </a:lnTo>
                <a:lnTo>
                  <a:pt x="613" y="2034"/>
                </a:lnTo>
                <a:lnTo>
                  <a:pt x="610" y="2049"/>
                </a:lnTo>
                <a:lnTo>
                  <a:pt x="606" y="2064"/>
                </a:lnTo>
                <a:lnTo>
                  <a:pt x="604" y="2078"/>
                </a:lnTo>
                <a:lnTo>
                  <a:pt x="609" y="2092"/>
                </a:lnTo>
                <a:lnTo>
                  <a:pt x="618" y="2105"/>
                </a:lnTo>
                <a:lnTo>
                  <a:pt x="626" y="2117"/>
                </a:lnTo>
                <a:lnTo>
                  <a:pt x="659" y="2167"/>
                </a:lnTo>
                <a:lnTo>
                  <a:pt x="691" y="2211"/>
                </a:lnTo>
                <a:lnTo>
                  <a:pt x="727" y="2255"/>
                </a:lnTo>
                <a:lnTo>
                  <a:pt x="731" y="2261"/>
                </a:lnTo>
                <a:lnTo>
                  <a:pt x="737" y="2270"/>
                </a:lnTo>
                <a:lnTo>
                  <a:pt x="752" y="2291"/>
                </a:lnTo>
                <a:lnTo>
                  <a:pt x="761" y="2300"/>
                </a:lnTo>
                <a:lnTo>
                  <a:pt x="768" y="2304"/>
                </a:lnTo>
                <a:lnTo>
                  <a:pt x="775" y="2304"/>
                </a:lnTo>
                <a:lnTo>
                  <a:pt x="781" y="2298"/>
                </a:lnTo>
                <a:lnTo>
                  <a:pt x="787" y="2285"/>
                </a:lnTo>
                <a:lnTo>
                  <a:pt x="796" y="2270"/>
                </a:lnTo>
                <a:lnTo>
                  <a:pt x="805" y="2257"/>
                </a:lnTo>
                <a:lnTo>
                  <a:pt x="811" y="2242"/>
                </a:lnTo>
                <a:lnTo>
                  <a:pt x="812" y="2229"/>
                </a:lnTo>
                <a:lnTo>
                  <a:pt x="806" y="2214"/>
                </a:lnTo>
                <a:lnTo>
                  <a:pt x="796" y="2201"/>
                </a:lnTo>
                <a:lnTo>
                  <a:pt x="786" y="2189"/>
                </a:lnTo>
                <a:lnTo>
                  <a:pt x="767" y="2165"/>
                </a:lnTo>
                <a:lnTo>
                  <a:pt x="749" y="2142"/>
                </a:lnTo>
                <a:lnTo>
                  <a:pt x="713" y="2101"/>
                </a:lnTo>
                <a:lnTo>
                  <a:pt x="680" y="2059"/>
                </a:lnTo>
                <a:lnTo>
                  <a:pt x="641" y="2012"/>
                </a:lnTo>
                <a:lnTo>
                  <a:pt x="640" y="2009"/>
                </a:lnTo>
                <a:lnTo>
                  <a:pt x="632" y="2002"/>
                </a:lnTo>
                <a:lnTo>
                  <a:pt x="629" y="1997"/>
                </a:lnTo>
                <a:lnTo>
                  <a:pt x="626" y="1994"/>
                </a:lnTo>
                <a:lnTo>
                  <a:pt x="624" y="1993"/>
                </a:lnTo>
                <a:lnTo>
                  <a:pt x="621" y="1990"/>
                </a:lnTo>
                <a:close/>
                <a:moveTo>
                  <a:pt x="588" y="1972"/>
                </a:moveTo>
                <a:lnTo>
                  <a:pt x="575" y="1974"/>
                </a:lnTo>
                <a:lnTo>
                  <a:pt x="569" y="1974"/>
                </a:lnTo>
                <a:lnTo>
                  <a:pt x="559" y="1975"/>
                </a:lnTo>
                <a:lnTo>
                  <a:pt x="545" y="1975"/>
                </a:lnTo>
                <a:lnTo>
                  <a:pt x="535" y="1977"/>
                </a:lnTo>
                <a:lnTo>
                  <a:pt x="526" y="1977"/>
                </a:lnTo>
                <a:lnTo>
                  <a:pt x="522" y="1975"/>
                </a:lnTo>
                <a:lnTo>
                  <a:pt x="537" y="1999"/>
                </a:lnTo>
                <a:lnTo>
                  <a:pt x="572" y="2046"/>
                </a:lnTo>
                <a:lnTo>
                  <a:pt x="578" y="2052"/>
                </a:lnTo>
                <a:lnTo>
                  <a:pt x="582" y="2050"/>
                </a:lnTo>
                <a:lnTo>
                  <a:pt x="587" y="2043"/>
                </a:lnTo>
                <a:lnTo>
                  <a:pt x="590" y="2034"/>
                </a:lnTo>
                <a:lnTo>
                  <a:pt x="591" y="2024"/>
                </a:lnTo>
                <a:lnTo>
                  <a:pt x="593" y="2015"/>
                </a:lnTo>
                <a:lnTo>
                  <a:pt x="597" y="1997"/>
                </a:lnTo>
                <a:lnTo>
                  <a:pt x="598" y="1988"/>
                </a:lnTo>
                <a:lnTo>
                  <a:pt x="598" y="1980"/>
                </a:lnTo>
                <a:lnTo>
                  <a:pt x="596" y="1975"/>
                </a:lnTo>
                <a:lnTo>
                  <a:pt x="588" y="1972"/>
                </a:lnTo>
                <a:close/>
                <a:moveTo>
                  <a:pt x="1862" y="0"/>
                </a:moveTo>
                <a:lnTo>
                  <a:pt x="1866" y="5"/>
                </a:lnTo>
                <a:lnTo>
                  <a:pt x="1869" y="19"/>
                </a:lnTo>
                <a:lnTo>
                  <a:pt x="1871" y="39"/>
                </a:lnTo>
                <a:lnTo>
                  <a:pt x="1872" y="66"/>
                </a:lnTo>
                <a:lnTo>
                  <a:pt x="1874" y="97"/>
                </a:lnTo>
                <a:lnTo>
                  <a:pt x="1874" y="129"/>
                </a:lnTo>
                <a:lnTo>
                  <a:pt x="1871" y="194"/>
                </a:lnTo>
                <a:lnTo>
                  <a:pt x="1869" y="222"/>
                </a:lnTo>
                <a:lnTo>
                  <a:pt x="1866" y="247"/>
                </a:lnTo>
                <a:lnTo>
                  <a:pt x="1863" y="265"/>
                </a:lnTo>
                <a:lnTo>
                  <a:pt x="1850" y="311"/>
                </a:lnTo>
                <a:lnTo>
                  <a:pt x="1831" y="353"/>
                </a:lnTo>
                <a:lnTo>
                  <a:pt x="1806" y="393"/>
                </a:lnTo>
                <a:lnTo>
                  <a:pt x="1779" y="432"/>
                </a:lnTo>
                <a:lnTo>
                  <a:pt x="1720" y="505"/>
                </a:lnTo>
                <a:lnTo>
                  <a:pt x="1667" y="570"/>
                </a:lnTo>
                <a:lnTo>
                  <a:pt x="1555" y="697"/>
                </a:lnTo>
                <a:lnTo>
                  <a:pt x="1504" y="763"/>
                </a:lnTo>
                <a:lnTo>
                  <a:pt x="1492" y="779"/>
                </a:lnTo>
                <a:lnTo>
                  <a:pt x="1478" y="802"/>
                </a:lnTo>
                <a:lnTo>
                  <a:pt x="1461" y="825"/>
                </a:lnTo>
                <a:lnTo>
                  <a:pt x="1445" y="852"/>
                </a:lnTo>
                <a:lnTo>
                  <a:pt x="1409" y="905"/>
                </a:lnTo>
                <a:lnTo>
                  <a:pt x="1393" y="927"/>
                </a:lnTo>
                <a:lnTo>
                  <a:pt x="1380" y="945"/>
                </a:lnTo>
                <a:lnTo>
                  <a:pt x="1368" y="958"/>
                </a:lnTo>
                <a:lnTo>
                  <a:pt x="1364" y="1080"/>
                </a:lnTo>
                <a:lnTo>
                  <a:pt x="1378" y="1058"/>
                </a:lnTo>
                <a:lnTo>
                  <a:pt x="1392" y="1037"/>
                </a:lnTo>
                <a:lnTo>
                  <a:pt x="1403" y="1020"/>
                </a:lnTo>
                <a:lnTo>
                  <a:pt x="1436" y="955"/>
                </a:lnTo>
                <a:lnTo>
                  <a:pt x="1461" y="912"/>
                </a:lnTo>
                <a:lnTo>
                  <a:pt x="1486" y="871"/>
                </a:lnTo>
                <a:lnTo>
                  <a:pt x="1512" y="827"/>
                </a:lnTo>
                <a:lnTo>
                  <a:pt x="1540" y="784"/>
                </a:lnTo>
                <a:lnTo>
                  <a:pt x="1570" y="743"/>
                </a:lnTo>
                <a:lnTo>
                  <a:pt x="1602" y="706"/>
                </a:lnTo>
                <a:lnTo>
                  <a:pt x="1638" y="673"/>
                </a:lnTo>
                <a:lnTo>
                  <a:pt x="1676" y="647"/>
                </a:lnTo>
                <a:lnTo>
                  <a:pt x="1716" y="628"/>
                </a:lnTo>
                <a:lnTo>
                  <a:pt x="1757" y="614"/>
                </a:lnTo>
                <a:lnTo>
                  <a:pt x="1797" y="607"/>
                </a:lnTo>
                <a:lnTo>
                  <a:pt x="1838" y="605"/>
                </a:lnTo>
                <a:lnTo>
                  <a:pt x="1890" y="614"/>
                </a:lnTo>
                <a:lnTo>
                  <a:pt x="1940" y="632"/>
                </a:lnTo>
                <a:lnTo>
                  <a:pt x="1953" y="636"/>
                </a:lnTo>
                <a:lnTo>
                  <a:pt x="1969" y="642"/>
                </a:lnTo>
                <a:lnTo>
                  <a:pt x="1989" y="650"/>
                </a:lnTo>
                <a:lnTo>
                  <a:pt x="2006" y="656"/>
                </a:lnTo>
                <a:lnTo>
                  <a:pt x="2021" y="662"/>
                </a:lnTo>
                <a:lnTo>
                  <a:pt x="2033" y="664"/>
                </a:lnTo>
                <a:lnTo>
                  <a:pt x="2037" y="667"/>
                </a:lnTo>
                <a:lnTo>
                  <a:pt x="2034" y="669"/>
                </a:lnTo>
                <a:lnTo>
                  <a:pt x="2027" y="672"/>
                </a:lnTo>
                <a:lnTo>
                  <a:pt x="2017" y="676"/>
                </a:lnTo>
                <a:lnTo>
                  <a:pt x="1990" y="688"/>
                </a:lnTo>
                <a:lnTo>
                  <a:pt x="1978" y="694"/>
                </a:lnTo>
                <a:lnTo>
                  <a:pt x="1968" y="698"/>
                </a:lnTo>
                <a:lnTo>
                  <a:pt x="1950" y="710"/>
                </a:lnTo>
                <a:lnTo>
                  <a:pt x="1931" y="722"/>
                </a:lnTo>
                <a:lnTo>
                  <a:pt x="1906" y="735"/>
                </a:lnTo>
                <a:lnTo>
                  <a:pt x="1876" y="753"/>
                </a:lnTo>
                <a:lnTo>
                  <a:pt x="1843" y="771"/>
                </a:lnTo>
                <a:lnTo>
                  <a:pt x="1806" y="791"/>
                </a:lnTo>
                <a:lnTo>
                  <a:pt x="1766" y="813"/>
                </a:lnTo>
                <a:lnTo>
                  <a:pt x="1725" y="836"/>
                </a:lnTo>
                <a:lnTo>
                  <a:pt x="1683" y="859"/>
                </a:lnTo>
                <a:lnTo>
                  <a:pt x="1641" y="884"/>
                </a:lnTo>
                <a:lnTo>
                  <a:pt x="1599" y="908"/>
                </a:lnTo>
                <a:lnTo>
                  <a:pt x="1560" y="933"/>
                </a:lnTo>
                <a:lnTo>
                  <a:pt x="1521" y="956"/>
                </a:lnTo>
                <a:lnTo>
                  <a:pt x="1487" y="979"/>
                </a:lnTo>
                <a:lnTo>
                  <a:pt x="1456" y="999"/>
                </a:lnTo>
                <a:lnTo>
                  <a:pt x="1431" y="1020"/>
                </a:lnTo>
                <a:lnTo>
                  <a:pt x="1411" y="1037"/>
                </a:lnTo>
                <a:lnTo>
                  <a:pt x="1397" y="1054"/>
                </a:lnTo>
                <a:lnTo>
                  <a:pt x="1387" y="1067"/>
                </a:lnTo>
                <a:lnTo>
                  <a:pt x="1378" y="1083"/>
                </a:lnTo>
                <a:lnTo>
                  <a:pt x="1368" y="1102"/>
                </a:lnTo>
                <a:lnTo>
                  <a:pt x="1359" y="1120"/>
                </a:lnTo>
                <a:lnTo>
                  <a:pt x="1359" y="1124"/>
                </a:lnTo>
                <a:lnTo>
                  <a:pt x="1361" y="1127"/>
                </a:lnTo>
                <a:lnTo>
                  <a:pt x="1362" y="1129"/>
                </a:lnTo>
                <a:lnTo>
                  <a:pt x="1364" y="1132"/>
                </a:lnTo>
                <a:lnTo>
                  <a:pt x="1368" y="1124"/>
                </a:lnTo>
                <a:lnTo>
                  <a:pt x="1414" y="1114"/>
                </a:lnTo>
                <a:lnTo>
                  <a:pt x="1456" y="1099"/>
                </a:lnTo>
                <a:lnTo>
                  <a:pt x="1496" y="1080"/>
                </a:lnTo>
                <a:lnTo>
                  <a:pt x="1533" y="1058"/>
                </a:lnTo>
                <a:lnTo>
                  <a:pt x="1567" y="1035"/>
                </a:lnTo>
                <a:lnTo>
                  <a:pt x="1635" y="984"/>
                </a:lnTo>
                <a:lnTo>
                  <a:pt x="1670" y="959"/>
                </a:lnTo>
                <a:lnTo>
                  <a:pt x="1705" y="937"/>
                </a:lnTo>
                <a:lnTo>
                  <a:pt x="1747" y="909"/>
                </a:lnTo>
                <a:lnTo>
                  <a:pt x="1787" y="878"/>
                </a:lnTo>
                <a:lnTo>
                  <a:pt x="1823" y="844"/>
                </a:lnTo>
                <a:lnTo>
                  <a:pt x="1860" y="812"/>
                </a:lnTo>
                <a:lnTo>
                  <a:pt x="1900" y="782"/>
                </a:lnTo>
                <a:lnTo>
                  <a:pt x="1959" y="747"/>
                </a:lnTo>
                <a:lnTo>
                  <a:pt x="2021" y="715"/>
                </a:lnTo>
                <a:lnTo>
                  <a:pt x="2151" y="653"/>
                </a:lnTo>
                <a:lnTo>
                  <a:pt x="2157" y="650"/>
                </a:lnTo>
                <a:lnTo>
                  <a:pt x="2165" y="642"/>
                </a:lnTo>
                <a:lnTo>
                  <a:pt x="2192" y="622"/>
                </a:lnTo>
                <a:lnTo>
                  <a:pt x="2205" y="610"/>
                </a:lnTo>
                <a:lnTo>
                  <a:pt x="2218" y="600"/>
                </a:lnTo>
                <a:lnTo>
                  <a:pt x="2229" y="591"/>
                </a:lnTo>
                <a:lnTo>
                  <a:pt x="2236" y="585"/>
                </a:lnTo>
                <a:lnTo>
                  <a:pt x="2239" y="583"/>
                </a:lnTo>
                <a:lnTo>
                  <a:pt x="2239" y="588"/>
                </a:lnTo>
                <a:lnTo>
                  <a:pt x="2236" y="595"/>
                </a:lnTo>
                <a:lnTo>
                  <a:pt x="2232" y="603"/>
                </a:lnTo>
                <a:lnTo>
                  <a:pt x="2229" y="607"/>
                </a:lnTo>
                <a:lnTo>
                  <a:pt x="2221" y="629"/>
                </a:lnTo>
                <a:lnTo>
                  <a:pt x="2218" y="653"/>
                </a:lnTo>
                <a:lnTo>
                  <a:pt x="2220" y="676"/>
                </a:lnTo>
                <a:lnTo>
                  <a:pt x="2221" y="701"/>
                </a:lnTo>
                <a:lnTo>
                  <a:pt x="2221" y="725"/>
                </a:lnTo>
                <a:lnTo>
                  <a:pt x="2216" y="774"/>
                </a:lnTo>
                <a:lnTo>
                  <a:pt x="2205" y="819"/>
                </a:lnTo>
                <a:lnTo>
                  <a:pt x="2189" y="865"/>
                </a:lnTo>
                <a:lnTo>
                  <a:pt x="2167" y="908"/>
                </a:lnTo>
                <a:lnTo>
                  <a:pt x="2139" y="948"/>
                </a:lnTo>
                <a:lnTo>
                  <a:pt x="2105" y="983"/>
                </a:lnTo>
                <a:lnTo>
                  <a:pt x="2067" y="1017"/>
                </a:lnTo>
                <a:lnTo>
                  <a:pt x="2022" y="1045"/>
                </a:lnTo>
                <a:lnTo>
                  <a:pt x="1974" y="1070"/>
                </a:lnTo>
                <a:lnTo>
                  <a:pt x="1921" y="1091"/>
                </a:lnTo>
                <a:lnTo>
                  <a:pt x="1863" y="1105"/>
                </a:lnTo>
                <a:lnTo>
                  <a:pt x="1803" y="1116"/>
                </a:lnTo>
                <a:lnTo>
                  <a:pt x="1739" y="1123"/>
                </a:lnTo>
                <a:lnTo>
                  <a:pt x="1677" y="1127"/>
                </a:lnTo>
                <a:lnTo>
                  <a:pt x="1617" y="1132"/>
                </a:lnTo>
                <a:lnTo>
                  <a:pt x="1679" y="1136"/>
                </a:lnTo>
                <a:lnTo>
                  <a:pt x="1732" y="1144"/>
                </a:lnTo>
                <a:lnTo>
                  <a:pt x="1784" y="1154"/>
                </a:lnTo>
                <a:lnTo>
                  <a:pt x="1834" y="1167"/>
                </a:lnTo>
                <a:lnTo>
                  <a:pt x="1881" y="1185"/>
                </a:lnTo>
                <a:lnTo>
                  <a:pt x="1924" y="1207"/>
                </a:lnTo>
                <a:lnTo>
                  <a:pt x="1971" y="1239"/>
                </a:lnTo>
                <a:lnTo>
                  <a:pt x="2014" y="1276"/>
                </a:lnTo>
                <a:lnTo>
                  <a:pt x="2049" y="1316"/>
                </a:lnTo>
                <a:lnTo>
                  <a:pt x="2080" y="1359"/>
                </a:lnTo>
                <a:lnTo>
                  <a:pt x="2105" y="1402"/>
                </a:lnTo>
                <a:lnTo>
                  <a:pt x="2127" y="1447"/>
                </a:lnTo>
                <a:lnTo>
                  <a:pt x="2143" y="1492"/>
                </a:lnTo>
                <a:lnTo>
                  <a:pt x="2158" y="1537"/>
                </a:lnTo>
                <a:lnTo>
                  <a:pt x="2167" y="1580"/>
                </a:lnTo>
                <a:lnTo>
                  <a:pt x="2174" y="1621"/>
                </a:lnTo>
                <a:lnTo>
                  <a:pt x="2179" y="1660"/>
                </a:lnTo>
                <a:lnTo>
                  <a:pt x="2182" y="1695"/>
                </a:lnTo>
                <a:lnTo>
                  <a:pt x="2182" y="1753"/>
                </a:lnTo>
                <a:lnTo>
                  <a:pt x="2179" y="1775"/>
                </a:lnTo>
                <a:lnTo>
                  <a:pt x="2177" y="1789"/>
                </a:lnTo>
                <a:lnTo>
                  <a:pt x="2174" y="1797"/>
                </a:lnTo>
                <a:lnTo>
                  <a:pt x="2171" y="1797"/>
                </a:lnTo>
                <a:lnTo>
                  <a:pt x="2152" y="1767"/>
                </a:lnTo>
                <a:lnTo>
                  <a:pt x="2132" y="1739"/>
                </a:lnTo>
                <a:lnTo>
                  <a:pt x="2108" y="1713"/>
                </a:lnTo>
                <a:lnTo>
                  <a:pt x="2081" y="1686"/>
                </a:lnTo>
                <a:lnTo>
                  <a:pt x="2049" y="1664"/>
                </a:lnTo>
                <a:lnTo>
                  <a:pt x="2019" y="1648"/>
                </a:lnTo>
                <a:lnTo>
                  <a:pt x="1994" y="1633"/>
                </a:lnTo>
                <a:lnTo>
                  <a:pt x="1969" y="1621"/>
                </a:lnTo>
                <a:lnTo>
                  <a:pt x="1946" y="1611"/>
                </a:lnTo>
                <a:lnTo>
                  <a:pt x="1879" y="1580"/>
                </a:lnTo>
                <a:lnTo>
                  <a:pt x="1854" y="1568"/>
                </a:lnTo>
                <a:lnTo>
                  <a:pt x="1829" y="1555"/>
                </a:lnTo>
                <a:lnTo>
                  <a:pt x="1801" y="1537"/>
                </a:lnTo>
                <a:lnTo>
                  <a:pt x="1735" y="1493"/>
                </a:lnTo>
                <a:lnTo>
                  <a:pt x="1697" y="1464"/>
                </a:lnTo>
                <a:lnTo>
                  <a:pt x="1652" y="1428"/>
                </a:lnTo>
                <a:lnTo>
                  <a:pt x="1627" y="1405"/>
                </a:lnTo>
                <a:lnTo>
                  <a:pt x="1601" y="1374"/>
                </a:lnTo>
                <a:lnTo>
                  <a:pt x="1517" y="1267"/>
                </a:lnTo>
                <a:lnTo>
                  <a:pt x="1489" y="1237"/>
                </a:lnTo>
                <a:lnTo>
                  <a:pt x="1459" y="1211"/>
                </a:lnTo>
                <a:lnTo>
                  <a:pt x="1431" y="1195"/>
                </a:lnTo>
                <a:lnTo>
                  <a:pt x="1396" y="1181"/>
                </a:lnTo>
                <a:lnTo>
                  <a:pt x="1361" y="1170"/>
                </a:lnTo>
                <a:lnTo>
                  <a:pt x="1356" y="1170"/>
                </a:lnTo>
                <a:lnTo>
                  <a:pt x="1350" y="1182"/>
                </a:lnTo>
                <a:lnTo>
                  <a:pt x="1349" y="1192"/>
                </a:lnTo>
                <a:lnTo>
                  <a:pt x="1346" y="1203"/>
                </a:lnTo>
                <a:lnTo>
                  <a:pt x="1344" y="1207"/>
                </a:lnTo>
                <a:lnTo>
                  <a:pt x="1343" y="1219"/>
                </a:lnTo>
                <a:lnTo>
                  <a:pt x="1338" y="1237"/>
                </a:lnTo>
                <a:lnTo>
                  <a:pt x="1334" y="1257"/>
                </a:lnTo>
                <a:lnTo>
                  <a:pt x="1325" y="1301"/>
                </a:lnTo>
                <a:lnTo>
                  <a:pt x="1322" y="1321"/>
                </a:lnTo>
                <a:lnTo>
                  <a:pt x="1305" y="1421"/>
                </a:lnTo>
                <a:lnTo>
                  <a:pt x="1285" y="1523"/>
                </a:lnTo>
                <a:lnTo>
                  <a:pt x="1266" y="1623"/>
                </a:lnTo>
                <a:lnTo>
                  <a:pt x="1241" y="1781"/>
                </a:lnTo>
                <a:lnTo>
                  <a:pt x="1218" y="1941"/>
                </a:lnTo>
                <a:lnTo>
                  <a:pt x="1237" y="1927"/>
                </a:lnTo>
                <a:lnTo>
                  <a:pt x="1254" y="1912"/>
                </a:lnTo>
                <a:lnTo>
                  <a:pt x="1265" y="1900"/>
                </a:lnTo>
                <a:lnTo>
                  <a:pt x="1271" y="1885"/>
                </a:lnTo>
                <a:lnTo>
                  <a:pt x="1275" y="1871"/>
                </a:lnTo>
                <a:lnTo>
                  <a:pt x="1281" y="1856"/>
                </a:lnTo>
                <a:lnTo>
                  <a:pt x="1293" y="1838"/>
                </a:lnTo>
                <a:lnTo>
                  <a:pt x="1309" y="1825"/>
                </a:lnTo>
                <a:lnTo>
                  <a:pt x="1328" y="1816"/>
                </a:lnTo>
                <a:lnTo>
                  <a:pt x="1349" y="1813"/>
                </a:lnTo>
                <a:lnTo>
                  <a:pt x="1369" y="1816"/>
                </a:lnTo>
                <a:lnTo>
                  <a:pt x="1390" y="1823"/>
                </a:lnTo>
                <a:lnTo>
                  <a:pt x="1394" y="1826"/>
                </a:lnTo>
                <a:lnTo>
                  <a:pt x="1412" y="1835"/>
                </a:lnTo>
                <a:lnTo>
                  <a:pt x="1417" y="1838"/>
                </a:lnTo>
                <a:lnTo>
                  <a:pt x="1421" y="1845"/>
                </a:lnTo>
                <a:lnTo>
                  <a:pt x="1424" y="1853"/>
                </a:lnTo>
                <a:lnTo>
                  <a:pt x="1425" y="1859"/>
                </a:lnTo>
                <a:lnTo>
                  <a:pt x="1425" y="1869"/>
                </a:lnTo>
                <a:lnTo>
                  <a:pt x="1427" y="1879"/>
                </a:lnTo>
                <a:lnTo>
                  <a:pt x="1427" y="1890"/>
                </a:lnTo>
                <a:lnTo>
                  <a:pt x="1420" y="1910"/>
                </a:lnTo>
                <a:lnTo>
                  <a:pt x="1408" y="1927"/>
                </a:lnTo>
                <a:lnTo>
                  <a:pt x="1392" y="1940"/>
                </a:lnTo>
                <a:lnTo>
                  <a:pt x="1372" y="1949"/>
                </a:lnTo>
                <a:lnTo>
                  <a:pt x="1350" y="1953"/>
                </a:lnTo>
                <a:lnTo>
                  <a:pt x="1328" y="1955"/>
                </a:lnTo>
                <a:lnTo>
                  <a:pt x="1313" y="1953"/>
                </a:lnTo>
                <a:lnTo>
                  <a:pt x="1299" y="1950"/>
                </a:lnTo>
                <a:lnTo>
                  <a:pt x="1282" y="1947"/>
                </a:lnTo>
                <a:lnTo>
                  <a:pt x="1268" y="1949"/>
                </a:lnTo>
                <a:lnTo>
                  <a:pt x="1250" y="1955"/>
                </a:lnTo>
                <a:lnTo>
                  <a:pt x="1231" y="1965"/>
                </a:lnTo>
                <a:lnTo>
                  <a:pt x="1213" y="1975"/>
                </a:lnTo>
                <a:lnTo>
                  <a:pt x="1210" y="1993"/>
                </a:lnTo>
                <a:lnTo>
                  <a:pt x="1206" y="2012"/>
                </a:lnTo>
                <a:lnTo>
                  <a:pt x="1179" y="2224"/>
                </a:lnTo>
                <a:lnTo>
                  <a:pt x="1157" y="2437"/>
                </a:lnTo>
                <a:lnTo>
                  <a:pt x="1148" y="2549"/>
                </a:lnTo>
                <a:lnTo>
                  <a:pt x="1141" y="2658"/>
                </a:lnTo>
                <a:lnTo>
                  <a:pt x="1137" y="2767"/>
                </a:lnTo>
                <a:lnTo>
                  <a:pt x="1131" y="2879"/>
                </a:lnTo>
                <a:lnTo>
                  <a:pt x="1122" y="2997"/>
                </a:lnTo>
                <a:lnTo>
                  <a:pt x="1104" y="3239"/>
                </a:lnTo>
                <a:lnTo>
                  <a:pt x="1098" y="3357"/>
                </a:lnTo>
                <a:lnTo>
                  <a:pt x="1097" y="3435"/>
                </a:lnTo>
                <a:lnTo>
                  <a:pt x="1094" y="3517"/>
                </a:lnTo>
                <a:lnTo>
                  <a:pt x="1089" y="3603"/>
                </a:lnTo>
                <a:lnTo>
                  <a:pt x="1088" y="3687"/>
                </a:lnTo>
                <a:lnTo>
                  <a:pt x="1086" y="3770"/>
                </a:lnTo>
                <a:lnTo>
                  <a:pt x="1086" y="3848"/>
                </a:lnTo>
                <a:lnTo>
                  <a:pt x="1088" y="3895"/>
                </a:lnTo>
                <a:lnTo>
                  <a:pt x="1091" y="3951"/>
                </a:lnTo>
                <a:lnTo>
                  <a:pt x="1094" y="4011"/>
                </a:lnTo>
                <a:lnTo>
                  <a:pt x="1098" y="4072"/>
                </a:lnTo>
                <a:lnTo>
                  <a:pt x="1116" y="4038"/>
                </a:lnTo>
                <a:lnTo>
                  <a:pt x="1132" y="4008"/>
                </a:lnTo>
                <a:lnTo>
                  <a:pt x="1148" y="3982"/>
                </a:lnTo>
                <a:lnTo>
                  <a:pt x="1170" y="3948"/>
                </a:lnTo>
                <a:lnTo>
                  <a:pt x="1193" y="3920"/>
                </a:lnTo>
                <a:lnTo>
                  <a:pt x="1215" y="3893"/>
                </a:lnTo>
                <a:lnTo>
                  <a:pt x="1234" y="3867"/>
                </a:lnTo>
                <a:lnTo>
                  <a:pt x="1250" y="3837"/>
                </a:lnTo>
                <a:lnTo>
                  <a:pt x="1278" y="3783"/>
                </a:lnTo>
                <a:lnTo>
                  <a:pt x="1310" y="3731"/>
                </a:lnTo>
                <a:lnTo>
                  <a:pt x="1344" y="3680"/>
                </a:lnTo>
                <a:lnTo>
                  <a:pt x="1381" y="3627"/>
                </a:lnTo>
                <a:lnTo>
                  <a:pt x="1418" y="3572"/>
                </a:lnTo>
                <a:lnTo>
                  <a:pt x="1456" y="3516"/>
                </a:lnTo>
                <a:lnTo>
                  <a:pt x="1496" y="3460"/>
                </a:lnTo>
                <a:lnTo>
                  <a:pt x="1539" y="3407"/>
                </a:lnTo>
                <a:lnTo>
                  <a:pt x="1583" y="3357"/>
                </a:lnTo>
                <a:lnTo>
                  <a:pt x="1629" y="3311"/>
                </a:lnTo>
                <a:lnTo>
                  <a:pt x="1689" y="3264"/>
                </a:lnTo>
                <a:lnTo>
                  <a:pt x="1751" y="3224"/>
                </a:lnTo>
                <a:lnTo>
                  <a:pt x="1815" y="3192"/>
                </a:lnTo>
                <a:lnTo>
                  <a:pt x="1881" y="3169"/>
                </a:lnTo>
                <a:lnTo>
                  <a:pt x="1946" y="3155"/>
                </a:lnTo>
                <a:lnTo>
                  <a:pt x="2011" y="3149"/>
                </a:lnTo>
                <a:lnTo>
                  <a:pt x="2075" y="3152"/>
                </a:lnTo>
                <a:lnTo>
                  <a:pt x="2140" y="3164"/>
                </a:lnTo>
                <a:lnTo>
                  <a:pt x="2202" y="3183"/>
                </a:lnTo>
                <a:lnTo>
                  <a:pt x="2263" y="3211"/>
                </a:lnTo>
                <a:lnTo>
                  <a:pt x="2277" y="3220"/>
                </a:lnTo>
                <a:lnTo>
                  <a:pt x="2295" y="3231"/>
                </a:lnTo>
                <a:lnTo>
                  <a:pt x="2314" y="3245"/>
                </a:lnTo>
                <a:lnTo>
                  <a:pt x="2333" y="3259"/>
                </a:lnTo>
                <a:lnTo>
                  <a:pt x="2353" y="3276"/>
                </a:lnTo>
                <a:lnTo>
                  <a:pt x="2370" y="3289"/>
                </a:lnTo>
                <a:lnTo>
                  <a:pt x="2385" y="3302"/>
                </a:lnTo>
                <a:lnTo>
                  <a:pt x="2398" y="3312"/>
                </a:lnTo>
                <a:lnTo>
                  <a:pt x="2406" y="3318"/>
                </a:lnTo>
                <a:lnTo>
                  <a:pt x="2409" y="3321"/>
                </a:lnTo>
                <a:lnTo>
                  <a:pt x="2404" y="3321"/>
                </a:lnTo>
                <a:lnTo>
                  <a:pt x="2394" y="3323"/>
                </a:lnTo>
                <a:lnTo>
                  <a:pt x="2378" y="3326"/>
                </a:lnTo>
                <a:lnTo>
                  <a:pt x="2359" y="3327"/>
                </a:lnTo>
                <a:lnTo>
                  <a:pt x="2338" y="3330"/>
                </a:lnTo>
                <a:lnTo>
                  <a:pt x="2300" y="3336"/>
                </a:lnTo>
                <a:lnTo>
                  <a:pt x="2286" y="3338"/>
                </a:lnTo>
                <a:lnTo>
                  <a:pt x="2277" y="3339"/>
                </a:lnTo>
                <a:lnTo>
                  <a:pt x="2186" y="3360"/>
                </a:lnTo>
                <a:lnTo>
                  <a:pt x="2098" y="3380"/>
                </a:lnTo>
                <a:lnTo>
                  <a:pt x="2009" y="3404"/>
                </a:lnTo>
                <a:lnTo>
                  <a:pt x="1922" y="3433"/>
                </a:lnTo>
                <a:lnTo>
                  <a:pt x="1835" y="3469"/>
                </a:lnTo>
                <a:lnTo>
                  <a:pt x="1754" y="3504"/>
                </a:lnTo>
                <a:lnTo>
                  <a:pt x="1679" y="3542"/>
                </a:lnTo>
                <a:lnTo>
                  <a:pt x="1604" y="3582"/>
                </a:lnTo>
                <a:lnTo>
                  <a:pt x="1532" y="3627"/>
                </a:lnTo>
                <a:lnTo>
                  <a:pt x="1462" y="3677"/>
                </a:lnTo>
                <a:lnTo>
                  <a:pt x="1399" y="3733"/>
                </a:lnTo>
                <a:lnTo>
                  <a:pt x="1337" y="3793"/>
                </a:lnTo>
                <a:lnTo>
                  <a:pt x="1275" y="3861"/>
                </a:lnTo>
                <a:lnTo>
                  <a:pt x="1213" y="3935"/>
                </a:lnTo>
                <a:lnTo>
                  <a:pt x="1200" y="3951"/>
                </a:lnTo>
                <a:lnTo>
                  <a:pt x="1184" y="3972"/>
                </a:lnTo>
                <a:lnTo>
                  <a:pt x="1167" y="3995"/>
                </a:lnTo>
                <a:lnTo>
                  <a:pt x="1153" y="4022"/>
                </a:lnTo>
                <a:lnTo>
                  <a:pt x="1134" y="4061"/>
                </a:lnTo>
                <a:lnTo>
                  <a:pt x="1117" y="4103"/>
                </a:lnTo>
                <a:lnTo>
                  <a:pt x="1109" y="4240"/>
                </a:lnTo>
                <a:lnTo>
                  <a:pt x="1109" y="4246"/>
                </a:lnTo>
                <a:lnTo>
                  <a:pt x="1110" y="4250"/>
                </a:lnTo>
                <a:lnTo>
                  <a:pt x="1110" y="4255"/>
                </a:lnTo>
                <a:lnTo>
                  <a:pt x="1111" y="4293"/>
                </a:lnTo>
                <a:lnTo>
                  <a:pt x="1114" y="4342"/>
                </a:lnTo>
                <a:lnTo>
                  <a:pt x="1117" y="4395"/>
                </a:lnTo>
                <a:lnTo>
                  <a:pt x="1122" y="4452"/>
                </a:lnTo>
                <a:lnTo>
                  <a:pt x="1125" y="4511"/>
                </a:lnTo>
                <a:lnTo>
                  <a:pt x="1128" y="4569"/>
                </a:lnTo>
                <a:lnTo>
                  <a:pt x="1132" y="4625"/>
                </a:lnTo>
                <a:lnTo>
                  <a:pt x="1139" y="4746"/>
                </a:lnTo>
                <a:lnTo>
                  <a:pt x="1147" y="4865"/>
                </a:lnTo>
                <a:lnTo>
                  <a:pt x="1106" y="4865"/>
                </a:lnTo>
                <a:lnTo>
                  <a:pt x="1106" y="4855"/>
                </a:lnTo>
                <a:lnTo>
                  <a:pt x="1100" y="4777"/>
                </a:lnTo>
                <a:lnTo>
                  <a:pt x="1091" y="4626"/>
                </a:lnTo>
                <a:lnTo>
                  <a:pt x="1086" y="4548"/>
                </a:lnTo>
                <a:lnTo>
                  <a:pt x="1079" y="4465"/>
                </a:lnTo>
                <a:lnTo>
                  <a:pt x="1072" y="4377"/>
                </a:lnTo>
                <a:lnTo>
                  <a:pt x="1066" y="4287"/>
                </a:lnTo>
                <a:lnTo>
                  <a:pt x="1060" y="4199"/>
                </a:lnTo>
                <a:lnTo>
                  <a:pt x="1055" y="4116"/>
                </a:lnTo>
                <a:lnTo>
                  <a:pt x="1054" y="4070"/>
                </a:lnTo>
                <a:lnTo>
                  <a:pt x="1052" y="4032"/>
                </a:lnTo>
                <a:lnTo>
                  <a:pt x="1051" y="3998"/>
                </a:lnTo>
                <a:lnTo>
                  <a:pt x="1048" y="3939"/>
                </a:lnTo>
                <a:lnTo>
                  <a:pt x="1047" y="3908"/>
                </a:lnTo>
                <a:lnTo>
                  <a:pt x="1045" y="3876"/>
                </a:lnTo>
                <a:lnTo>
                  <a:pt x="1044" y="3836"/>
                </a:lnTo>
                <a:lnTo>
                  <a:pt x="1044" y="3737"/>
                </a:lnTo>
                <a:lnTo>
                  <a:pt x="1045" y="3677"/>
                </a:lnTo>
                <a:lnTo>
                  <a:pt x="1045" y="3610"/>
                </a:lnTo>
                <a:lnTo>
                  <a:pt x="1047" y="3540"/>
                </a:lnTo>
                <a:lnTo>
                  <a:pt x="1050" y="3467"/>
                </a:lnTo>
                <a:lnTo>
                  <a:pt x="1039" y="3444"/>
                </a:lnTo>
                <a:lnTo>
                  <a:pt x="1026" y="3425"/>
                </a:lnTo>
                <a:lnTo>
                  <a:pt x="1011" y="3404"/>
                </a:lnTo>
                <a:lnTo>
                  <a:pt x="995" y="3388"/>
                </a:lnTo>
                <a:lnTo>
                  <a:pt x="973" y="3371"/>
                </a:lnTo>
                <a:lnTo>
                  <a:pt x="946" y="3357"/>
                </a:lnTo>
                <a:lnTo>
                  <a:pt x="918" y="3343"/>
                </a:lnTo>
                <a:lnTo>
                  <a:pt x="889" y="3330"/>
                </a:lnTo>
                <a:lnTo>
                  <a:pt x="861" y="3318"/>
                </a:lnTo>
                <a:lnTo>
                  <a:pt x="834" y="3305"/>
                </a:lnTo>
                <a:lnTo>
                  <a:pt x="814" y="3292"/>
                </a:lnTo>
                <a:lnTo>
                  <a:pt x="789" y="3271"/>
                </a:lnTo>
                <a:lnTo>
                  <a:pt x="767" y="3252"/>
                </a:lnTo>
                <a:lnTo>
                  <a:pt x="746" y="3236"/>
                </a:lnTo>
                <a:lnTo>
                  <a:pt x="744" y="3364"/>
                </a:lnTo>
                <a:lnTo>
                  <a:pt x="743" y="3491"/>
                </a:lnTo>
                <a:lnTo>
                  <a:pt x="739" y="3768"/>
                </a:lnTo>
                <a:lnTo>
                  <a:pt x="739" y="3818"/>
                </a:lnTo>
                <a:lnTo>
                  <a:pt x="740" y="3851"/>
                </a:lnTo>
                <a:lnTo>
                  <a:pt x="740" y="3918"/>
                </a:lnTo>
                <a:lnTo>
                  <a:pt x="741" y="3951"/>
                </a:lnTo>
                <a:lnTo>
                  <a:pt x="741" y="4007"/>
                </a:lnTo>
                <a:lnTo>
                  <a:pt x="743" y="4029"/>
                </a:lnTo>
                <a:lnTo>
                  <a:pt x="743" y="4051"/>
                </a:lnTo>
                <a:lnTo>
                  <a:pt x="746" y="4061"/>
                </a:lnTo>
                <a:lnTo>
                  <a:pt x="747" y="4079"/>
                </a:lnTo>
                <a:lnTo>
                  <a:pt x="752" y="4100"/>
                </a:lnTo>
                <a:lnTo>
                  <a:pt x="756" y="4123"/>
                </a:lnTo>
                <a:lnTo>
                  <a:pt x="765" y="4174"/>
                </a:lnTo>
                <a:lnTo>
                  <a:pt x="781" y="4249"/>
                </a:lnTo>
                <a:lnTo>
                  <a:pt x="814" y="4402"/>
                </a:lnTo>
                <a:lnTo>
                  <a:pt x="828" y="4476"/>
                </a:lnTo>
                <a:lnTo>
                  <a:pt x="842" y="4544"/>
                </a:lnTo>
                <a:lnTo>
                  <a:pt x="862" y="4645"/>
                </a:lnTo>
                <a:lnTo>
                  <a:pt x="881" y="4751"/>
                </a:lnTo>
                <a:lnTo>
                  <a:pt x="902" y="4862"/>
                </a:lnTo>
                <a:lnTo>
                  <a:pt x="862" y="4862"/>
                </a:lnTo>
                <a:lnTo>
                  <a:pt x="856" y="4830"/>
                </a:lnTo>
                <a:lnTo>
                  <a:pt x="849" y="4791"/>
                </a:lnTo>
                <a:lnTo>
                  <a:pt x="840" y="4747"/>
                </a:lnTo>
                <a:lnTo>
                  <a:pt x="830" y="4698"/>
                </a:lnTo>
                <a:lnTo>
                  <a:pt x="820" y="4645"/>
                </a:lnTo>
                <a:lnTo>
                  <a:pt x="809" y="4591"/>
                </a:lnTo>
                <a:lnTo>
                  <a:pt x="797" y="4533"/>
                </a:lnTo>
                <a:lnTo>
                  <a:pt x="787" y="4476"/>
                </a:lnTo>
                <a:lnTo>
                  <a:pt x="775" y="4418"/>
                </a:lnTo>
                <a:lnTo>
                  <a:pt x="765" y="4361"/>
                </a:lnTo>
                <a:lnTo>
                  <a:pt x="753" y="4306"/>
                </a:lnTo>
                <a:lnTo>
                  <a:pt x="743" y="4255"/>
                </a:lnTo>
                <a:lnTo>
                  <a:pt x="734" y="4207"/>
                </a:lnTo>
                <a:lnTo>
                  <a:pt x="727" y="4165"/>
                </a:lnTo>
                <a:lnTo>
                  <a:pt x="719" y="4128"/>
                </a:lnTo>
                <a:lnTo>
                  <a:pt x="713" y="4097"/>
                </a:lnTo>
                <a:lnTo>
                  <a:pt x="706" y="4060"/>
                </a:lnTo>
                <a:lnTo>
                  <a:pt x="693" y="4045"/>
                </a:lnTo>
                <a:lnTo>
                  <a:pt x="675" y="4028"/>
                </a:lnTo>
                <a:lnTo>
                  <a:pt x="657" y="4008"/>
                </a:lnTo>
                <a:lnTo>
                  <a:pt x="638" y="3989"/>
                </a:lnTo>
                <a:lnTo>
                  <a:pt x="621" y="3970"/>
                </a:lnTo>
                <a:lnTo>
                  <a:pt x="604" y="3954"/>
                </a:lnTo>
                <a:lnTo>
                  <a:pt x="590" y="3941"/>
                </a:lnTo>
                <a:lnTo>
                  <a:pt x="581" y="3930"/>
                </a:lnTo>
                <a:lnTo>
                  <a:pt x="541" y="3890"/>
                </a:lnTo>
                <a:lnTo>
                  <a:pt x="529" y="3882"/>
                </a:lnTo>
                <a:lnTo>
                  <a:pt x="485" y="3864"/>
                </a:lnTo>
                <a:lnTo>
                  <a:pt x="448" y="3851"/>
                </a:lnTo>
                <a:lnTo>
                  <a:pt x="411" y="3836"/>
                </a:lnTo>
                <a:lnTo>
                  <a:pt x="339" y="3809"/>
                </a:lnTo>
                <a:lnTo>
                  <a:pt x="268" y="3783"/>
                </a:lnTo>
                <a:lnTo>
                  <a:pt x="254" y="3777"/>
                </a:lnTo>
                <a:lnTo>
                  <a:pt x="221" y="3765"/>
                </a:lnTo>
                <a:lnTo>
                  <a:pt x="205" y="3764"/>
                </a:lnTo>
                <a:lnTo>
                  <a:pt x="193" y="3765"/>
                </a:lnTo>
                <a:lnTo>
                  <a:pt x="167" y="3777"/>
                </a:lnTo>
                <a:lnTo>
                  <a:pt x="155" y="3781"/>
                </a:lnTo>
                <a:lnTo>
                  <a:pt x="134" y="3784"/>
                </a:lnTo>
                <a:lnTo>
                  <a:pt x="115" y="3783"/>
                </a:lnTo>
                <a:lnTo>
                  <a:pt x="96" y="3777"/>
                </a:lnTo>
                <a:lnTo>
                  <a:pt x="80" y="3768"/>
                </a:lnTo>
                <a:lnTo>
                  <a:pt x="66" y="3753"/>
                </a:lnTo>
                <a:lnTo>
                  <a:pt x="57" y="3736"/>
                </a:lnTo>
                <a:lnTo>
                  <a:pt x="56" y="3721"/>
                </a:lnTo>
                <a:lnTo>
                  <a:pt x="55" y="3705"/>
                </a:lnTo>
                <a:lnTo>
                  <a:pt x="55" y="3699"/>
                </a:lnTo>
                <a:lnTo>
                  <a:pt x="56" y="3690"/>
                </a:lnTo>
                <a:lnTo>
                  <a:pt x="60" y="3683"/>
                </a:lnTo>
                <a:lnTo>
                  <a:pt x="63" y="3678"/>
                </a:lnTo>
                <a:lnTo>
                  <a:pt x="68" y="3675"/>
                </a:lnTo>
                <a:lnTo>
                  <a:pt x="72" y="3671"/>
                </a:lnTo>
                <a:lnTo>
                  <a:pt x="77" y="3668"/>
                </a:lnTo>
                <a:lnTo>
                  <a:pt x="81" y="3663"/>
                </a:lnTo>
                <a:lnTo>
                  <a:pt x="97" y="3652"/>
                </a:lnTo>
                <a:lnTo>
                  <a:pt x="115" y="3646"/>
                </a:lnTo>
                <a:lnTo>
                  <a:pt x="134" y="3646"/>
                </a:lnTo>
                <a:lnTo>
                  <a:pt x="152" y="3650"/>
                </a:lnTo>
                <a:lnTo>
                  <a:pt x="168" y="3660"/>
                </a:lnTo>
                <a:lnTo>
                  <a:pt x="181" y="3675"/>
                </a:lnTo>
                <a:lnTo>
                  <a:pt x="189" y="3688"/>
                </a:lnTo>
                <a:lnTo>
                  <a:pt x="195" y="3702"/>
                </a:lnTo>
                <a:lnTo>
                  <a:pt x="202" y="3715"/>
                </a:lnTo>
                <a:lnTo>
                  <a:pt x="211" y="3725"/>
                </a:lnTo>
                <a:lnTo>
                  <a:pt x="237" y="3742"/>
                </a:lnTo>
                <a:lnTo>
                  <a:pt x="264" y="3755"/>
                </a:lnTo>
                <a:lnTo>
                  <a:pt x="326" y="3783"/>
                </a:lnTo>
                <a:lnTo>
                  <a:pt x="389" y="3809"/>
                </a:lnTo>
                <a:lnTo>
                  <a:pt x="460" y="3834"/>
                </a:lnTo>
                <a:lnTo>
                  <a:pt x="483" y="3843"/>
                </a:lnTo>
                <a:lnTo>
                  <a:pt x="507" y="3846"/>
                </a:lnTo>
                <a:lnTo>
                  <a:pt x="513" y="3842"/>
                </a:lnTo>
                <a:lnTo>
                  <a:pt x="517" y="3833"/>
                </a:lnTo>
                <a:lnTo>
                  <a:pt x="520" y="3820"/>
                </a:lnTo>
                <a:lnTo>
                  <a:pt x="522" y="3802"/>
                </a:lnTo>
                <a:lnTo>
                  <a:pt x="522" y="3784"/>
                </a:lnTo>
                <a:lnTo>
                  <a:pt x="523" y="3765"/>
                </a:lnTo>
                <a:lnTo>
                  <a:pt x="525" y="3712"/>
                </a:lnTo>
                <a:lnTo>
                  <a:pt x="525" y="3657"/>
                </a:lnTo>
                <a:lnTo>
                  <a:pt x="523" y="3604"/>
                </a:lnTo>
                <a:lnTo>
                  <a:pt x="523" y="3573"/>
                </a:lnTo>
                <a:lnTo>
                  <a:pt x="520" y="3541"/>
                </a:lnTo>
                <a:lnTo>
                  <a:pt x="519" y="3537"/>
                </a:lnTo>
                <a:lnTo>
                  <a:pt x="507" y="3525"/>
                </a:lnTo>
                <a:lnTo>
                  <a:pt x="504" y="3520"/>
                </a:lnTo>
                <a:lnTo>
                  <a:pt x="503" y="3516"/>
                </a:lnTo>
                <a:lnTo>
                  <a:pt x="503" y="3509"/>
                </a:lnTo>
                <a:lnTo>
                  <a:pt x="501" y="3504"/>
                </a:lnTo>
                <a:lnTo>
                  <a:pt x="483" y="3486"/>
                </a:lnTo>
                <a:lnTo>
                  <a:pt x="473" y="3478"/>
                </a:lnTo>
                <a:lnTo>
                  <a:pt x="466" y="3467"/>
                </a:lnTo>
                <a:lnTo>
                  <a:pt x="461" y="3453"/>
                </a:lnTo>
                <a:lnTo>
                  <a:pt x="458" y="3436"/>
                </a:lnTo>
                <a:lnTo>
                  <a:pt x="458" y="3420"/>
                </a:lnTo>
                <a:lnTo>
                  <a:pt x="461" y="3404"/>
                </a:lnTo>
                <a:lnTo>
                  <a:pt x="467" y="3388"/>
                </a:lnTo>
                <a:lnTo>
                  <a:pt x="475" y="3371"/>
                </a:lnTo>
                <a:lnTo>
                  <a:pt x="485" y="3358"/>
                </a:lnTo>
                <a:lnTo>
                  <a:pt x="491" y="3354"/>
                </a:lnTo>
                <a:lnTo>
                  <a:pt x="498" y="3348"/>
                </a:lnTo>
                <a:lnTo>
                  <a:pt x="519" y="3333"/>
                </a:lnTo>
                <a:lnTo>
                  <a:pt x="540" y="3323"/>
                </a:lnTo>
                <a:lnTo>
                  <a:pt x="547" y="3321"/>
                </a:lnTo>
                <a:lnTo>
                  <a:pt x="550" y="3323"/>
                </a:lnTo>
                <a:lnTo>
                  <a:pt x="556" y="3332"/>
                </a:lnTo>
                <a:lnTo>
                  <a:pt x="565" y="3339"/>
                </a:lnTo>
                <a:lnTo>
                  <a:pt x="576" y="3343"/>
                </a:lnTo>
                <a:lnTo>
                  <a:pt x="585" y="3349"/>
                </a:lnTo>
                <a:lnTo>
                  <a:pt x="603" y="3366"/>
                </a:lnTo>
                <a:lnTo>
                  <a:pt x="616" y="3383"/>
                </a:lnTo>
                <a:lnTo>
                  <a:pt x="624" y="3402"/>
                </a:lnTo>
                <a:lnTo>
                  <a:pt x="626" y="3425"/>
                </a:lnTo>
                <a:lnTo>
                  <a:pt x="622" y="3448"/>
                </a:lnTo>
                <a:lnTo>
                  <a:pt x="615" y="3467"/>
                </a:lnTo>
                <a:lnTo>
                  <a:pt x="604" y="3485"/>
                </a:lnTo>
                <a:lnTo>
                  <a:pt x="588" y="3498"/>
                </a:lnTo>
                <a:lnTo>
                  <a:pt x="575" y="3506"/>
                </a:lnTo>
                <a:lnTo>
                  <a:pt x="565" y="3513"/>
                </a:lnTo>
                <a:lnTo>
                  <a:pt x="556" y="3525"/>
                </a:lnTo>
                <a:lnTo>
                  <a:pt x="548" y="3541"/>
                </a:lnTo>
                <a:lnTo>
                  <a:pt x="545" y="3560"/>
                </a:lnTo>
                <a:lnTo>
                  <a:pt x="545" y="3599"/>
                </a:lnTo>
                <a:lnTo>
                  <a:pt x="544" y="3634"/>
                </a:lnTo>
                <a:lnTo>
                  <a:pt x="544" y="3671"/>
                </a:lnTo>
                <a:lnTo>
                  <a:pt x="541" y="3739"/>
                </a:lnTo>
                <a:lnTo>
                  <a:pt x="541" y="3806"/>
                </a:lnTo>
                <a:lnTo>
                  <a:pt x="544" y="3834"/>
                </a:lnTo>
                <a:lnTo>
                  <a:pt x="550" y="3859"/>
                </a:lnTo>
                <a:lnTo>
                  <a:pt x="563" y="3882"/>
                </a:lnTo>
                <a:lnTo>
                  <a:pt x="582" y="3902"/>
                </a:lnTo>
                <a:lnTo>
                  <a:pt x="637" y="3957"/>
                </a:lnTo>
                <a:lnTo>
                  <a:pt x="654" y="3973"/>
                </a:lnTo>
                <a:lnTo>
                  <a:pt x="672" y="3991"/>
                </a:lnTo>
                <a:lnTo>
                  <a:pt x="690" y="4007"/>
                </a:lnTo>
                <a:lnTo>
                  <a:pt x="705" y="4020"/>
                </a:lnTo>
                <a:lnTo>
                  <a:pt x="703" y="3983"/>
                </a:lnTo>
                <a:lnTo>
                  <a:pt x="703" y="3890"/>
                </a:lnTo>
                <a:lnTo>
                  <a:pt x="705" y="3843"/>
                </a:lnTo>
                <a:lnTo>
                  <a:pt x="706" y="3799"/>
                </a:lnTo>
                <a:lnTo>
                  <a:pt x="706" y="3647"/>
                </a:lnTo>
                <a:lnTo>
                  <a:pt x="712" y="3397"/>
                </a:lnTo>
                <a:lnTo>
                  <a:pt x="716" y="3209"/>
                </a:lnTo>
                <a:lnTo>
                  <a:pt x="694" y="3186"/>
                </a:lnTo>
                <a:lnTo>
                  <a:pt x="675" y="3165"/>
                </a:lnTo>
                <a:lnTo>
                  <a:pt x="660" y="3144"/>
                </a:lnTo>
                <a:lnTo>
                  <a:pt x="644" y="3125"/>
                </a:lnTo>
                <a:lnTo>
                  <a:pt x="629" y="3106"/>
                </a:lnTo>
                <a:lnTo>
                  <a:pt x="610" y="3084"/>
                </a:lnTo>
                <a:lnTo>
                  <a:pt x="588" y="3060"/>
                </a:lnTo>
                <a:lnTo>
                  <a:pt x="562" y="3038"/>
                </a:lnTo>
                <a:lnTo>
                  <a:pt x="534" y="3021"/>
                </a:lnTo>
                <a:lnTo>
                  <a:pt x="506" y="3009"/>
                </a:lnTo>
                <a:lnTo>
                  <a:pt x="476" y="2998"/>
                </a:lnTo>
                <a:lnTo>
                  <a:pt x="476" y="2995"/>
                </a:lnTo>
                <a:lnTo>
                  <a:pt x="483" y="2990"/>
                </a:lnTo>
                <a:lnTo>
                  <a:pt x="495" y="2984"/>
                </a:lnTo>
                <a:lnTo>
                  <a:pt x="514" y="2975"/>
                </a:lnTo>
                <a:lnTo>
                  <a:pt x="537" y="2966"/>
                </a:lnTo>
                <a:lnTo>
                  <a:pt x="563" y="2957"/>
                </a:lnTo>
                <a:lnTo>
                  <a:pt x="593" y="2950"/>
                </a:lnTo>
                <a:lnTo>
                  <a:pt x="625" y="2944"/>
                </a:lnTo>
                <a:lnTo>
                  <a:pt x="660" y="2941"/>
                </a:lnTo>
                <a:lnTo>
                  <a:pt x="696" y="2939"/>
                </a:lnTo>
                <a:lnTo>
                  <a:pt x="733" y="2944"/>
                </a:lnTo>
                <a:lnTo>
                  <a:pt x="734" y="2931"/>
                </a:lnTo>
                <a:lnTo>
                  <a:pt x="736" y="2914"/>
                </a:lnTo>
                <a:lnTo>
                  <a:pt x="736" y="2858"/>
                </a:lnTo>
                <a:lnTo>
                  <a:pt x="744" y="2721"/>
                </a:lnTo>
                <a:lnTo>
                  <a:pt x="750" y="2600"/>
                </a:lnTo>
                <a:lnTo>
                  <a:pt x="755" y="2540"/>
                </a:lnTo>
                <a:lnTo>
                  <a:pt x="761" y="2479"/>
                </a:lnTo>
                <a:lnTo>
                  <a:pt x="753" y="2472"/>
                </a:lnTo>
                <a:lnTo>
                  <a:pt x="741" y="2462"/>
                </a:lnTo>
                <a:lnTo>
                  <a:pt x="725" y="2447"/>
                </a:lnTo>
                <a:lnTo>
                  <a:pt x="706" y="2431"/>
                </a:lnTo>
                <a:lnTo>
                  <a:pt x="685" y="2416"/>
                </a:lnTo>
                <a:lnTo>
                  <a:pt x="665" y="2398"/>
                </a:lnTo>
                <a:lnTo>
                  <a:pt x="643" y="2382"/>
                </a:lnTo>
                <a:lnTo>
                  <a:pt x="624" y="2366"/>
                </a:lnTo>
                <a:lnTo>
                  <a:pt x="606" y="2353"/>
                </a:lnTo>
                <a:lnTo>
                  <a:pt x="593" y="2341"/>
                </a:lnTo>
                <a:lnTo>
                  <a:pt x="582" y="2333"/>
                </a:lnTo>
                <a:lnTo>
                  <a:pt x="578" y="2331"/>
                </a:lnTo>
                <a:lnTo>
                  <a:pt x="554" y="2316"/>
                </a:lnTo>
                <a:lnTo>
                  <a:pt x="531" y="2307"/>
                </a:lnTo>
                <a:lnTo>
                  <a:pt x="504" y="2304"/>
                </a:lnTo>
                <a:lnTo>
                  <a:pt x="476" y="2305"/>
                </a:lnTo>
                <a:lnTo>
                  <a:pt x="408" y="2317"/>
                </a:lnTo>
                <a:lnTo>
                  <a:pt x="342" y="2332"/>
                </a:lnTo>
                <a:lnTo>
                  <a:pt x="307" y="2339"/>
                </a:lnTo>
                <a:lnTo>
                  <a:pt x="273" y="2347"/>
                </a:lnTo>
                <a:lnTo>
                  <a:pt x="255" y="2351"/>
                </a:lnTo>
                <a:lnTo>
                  <a:pt x="234" y="2354"/>
                </a:lnTo>
                <a:lnTo>
                  <a:pt x="217" y="2360"/>
                </a:lnTo>
                <a:lnTo>
                  <a:pt x="200" y="2369"/>
                </a:lnTo>
                <a:lnTo>
                  <a:pt x="193" y="2378"/>
                </a:lnTo>
                <a:lnTo>
                  <a:pt x="189" y="2387"/>
                </a:lnTo>
                <a:lnTo>
                  <a:pt x="186" y="2395"/>
                </a:lnTo>
                <a:lnTo>
                  <a:pt x="181" y="2406"/>
                </a:lnTo>
                <a:lnTo>
                  <a:pt x="171" y="2423"/>
                </a:lnTo>
                <a:lnTo>
                  <a:pt x="156" y="2437"/>
                </a:lnTo>
                <a:lnTo>
                  <a:pt x="139" y="2448"/>
                </a:lnTo>
                <a:lnTo>
                  <a:pt x="116" y="2457"/>
                </a:lnTo>
                <a:lnTo>
                  <a:pt x="94" y="2459"/>
                </a:lnTo>
                <a:lnTo>
                  <a:pt x="72" y="2454"/>
                </a:lnTo>
                <a:lnTo>
                  <a:pt x="53" y="2444"/>
                </a:lnTo>
                <a:lnTo>
                  <a:pt x="34" y="2429"/>
                </a:lnTo>
                <a:lnTo>
                  <a:pt x="28" y="2420"/>
                </a:lnTo>
                <a:lnTo>
                  <a:pt x="21" y="2412"/>
                </a:lnTo>
                <a:lnTo>
                  <a:pt x="13" y="2404"/>
                </a:lnTo>
                <a:lnTo>
                  <a:pt x="3" y="2400"/>
                </a:lnTo>
                <a:lnTo>
                  <a:pt x="0" y="2397"/>
                </a:lnTo>
                <a:lnTo>
                  <a:pt x="0" y="2390"/>
                </a:lnTo>
                <a:lnTo>
                  <a:pt x="3" y="2379"/>
                </a:lnTo>
                <a:lnTo>
                  <a:pt x="12" y="2356"/>
                </a:lnTo>
                <a:lnTo>
                  <a:pt x="25" y="2329"/>
                </a:lnTo>
                <a:lnTo>
                  <a:pt x="35" y="2317"/>
                </a:lnTo>
                <a:lnTo>
                  <a:pt x="50" y="2307"/>
                </a:lnTo>
                <a:lnTo>
                  <a:pt x="66" y="2298"/>
                </a:lnTo>
                <a:lnTo>
                  <a:pt x="85" y="2292"/>
                </a:lnTo>
                <a:lnTo>
                  <a:pt x="108" y="2289"/>
                </a:lnTo>
                <a:lnTo>
                  <a:pt x="130" y="2291"/>
                </a:lnTo>
                <a:lnTo>
                  <a:pt x="142" y="2297"/>
                </a:lnTo>
                <a:lnTo>
                  <a:pt x="152" y="2304"/>
                </a:lnTo>
                <a:lnTo>
                  <a:pt x="162" y="2313"/>
                </a:lnTo>
                <a:lnTo>
                  <a:pt x="172" y="2319"/>
                </a:lnTo>
                <a:lnTo>
                  <a:pt x="177" y="2320"/>
                </a:lnTo>
                <a:lnTo>
                  <a:pt x="189" y="2320"/>
                </a:lnTo>
                <a:lnTo>
                  <a:pt x="193" y="2322"/>
                </a:lnTo>
                <a:lnTo>
                  <a:pt x="196" y="2323"/>
                </a:lnTo>
                <a:lnTo>
                  <a:pt x="199" y="2326"/>
                </a:lnTo>
                <a:lnTo>
                  <a:pt x="202" y="2328"/>
                </a:lnTo>
                <a:lnTo>
                  <a:pt x="203" y="2331"/>
                </a:lnTo>
                <a:lnTo>
                  <a:pt x="206" y="2332"/>
                </a:lnTo>
                <a:lnTo>
                  <a:pt x="211" y="2332"/>
                </a:lnTo>
                <a:lnTo>
                  <a:pt x="242" y="2329"/>
                </a:lnTo>
                <a:lnTo>
                  <a:pt x="274" y="2325"/>
                </a:lnTo>
                <a:lnTo>
                  <a:pt x="327" y="2316"/>
                </a:lnTo>
                <a:lnTo>
                  <a:pt x="382" y="2307"/>
                </a:lnTo>
                <a:lnTo>
                  <a:pt x="432" y="2295"/>
                </a:lnTo>
                <a:lnTo>
                  <a:pt x="451" y="2291"/>
                </a:lnTo>
                <a:lnTo>
                  <a:pt x="469" y="2288"/>
                </a:lnTo>
                <a:lnTo>
                  <a:pt x="485" y="2283"/>
                </a:lnTo>
                <a:lnTo>
                  <a:pt x="498" y="2279"/>
                </a:lnTo>
                <a:lnTo>
                  <a:pt x="507" y="2273"/>
                </a:lnTo>
                <a:lnTo>
                  <a:pt x="509" y="2266"/>
                </a:lnTo>
                <a:lnTo>
                  <a:pt x="504" y="2251"/>
                </a:lnTo>
                <a:lnTo>
                  <a:pt x="489" y="2221"/>
                </a:lnTo>
                <a:lnTo>
                  <a:pt x="472" y="2189"/>
                </a:lnTo>
                <a:lnTo>
                  <a:pt x="453" y="2157"/>
                </a:lnTo>
                <a:lnTo>
                  <a:pt x="417" y="2102"/>
                </a:lnTo>
                <a:lnTo>
                  <a:pt x="380" y="2047"/>
                </a:lnTo>
                <a:lnTo>
                  <a:pt x="317" y="2030"/>
                </a:lnTo>
                <a:lnTo>
                  <a:pt x="254" y="2014"/>
                </a:lnTo>
                <a:lnTo>
                  <a:pt x="236" y="2009"/>
                </a:lnTo>
                <a:lnTo>
                  <a:pt x="215" y="2003"/>
                </a:lnTo>
                <a:lnTo>
                  <a:pt x="193" y="1999"/>
                </a:lnTo>
                <a:lnTo>
                  <a:pt x="171" y="1996"/>
                </a:lnTo>
                <a:lnTo>
                  <a:pt x="150" y="1999"/>
                </a:lnTo>
                <a:lnTo>
                  <a:pt x="131" y="2006"/>
                </a:lnTo>
                <a:lnTo>
                  <a:pt x="109" y="2016"/>
                </a:lnTo>
                <a:lnTo>
                  <a:pt x="85" y="2021"/>
                </a:lnTo>
                <a:lnTo>
                  <a:pt x="62" y="2019"/>
                </a:lnTo>
                <a:lnTo>
                  <a:pt x="40" y="2014"/>
                </a:lnTo>
                <a:lnTo>
                  <a:pt x="22" y="2002"/>
                </a:lnTo>
                <a:lnTo>
                  <a:pt x="12" y="1987"/>
                </a:lnTo>
                <a:lnTo>
                  <a:pt x="7" y="1966"/>
                </a:lnTo>
                <a:lnTo>
                  <a:pt x="6" y="1946"/>
                </a:lnTo>
                <a:lnTo>
                  <a:pt x="12" y="1924"/>
                </a:lnTo>
                <a:lnTo>
                  <a:pt x="21" y="1904"/>
                </a:lnTo>
                <a:lnTo>
                  <a:pt x="35" y="1888"/>
                </a:lnTo>
                <a:lnTo>
                  <a:pt x="56" y="1878"/>
                </a:lnTo>
                <a:lnTo>
                  <a:pt x="80" y="1873"/>
                </a:lnTo>
                <a:lnTo>
                  <a:pt x="105" y="1876"/>
                </a:lnTo>
                <a:lnTo>
                  <a:pt x="127" y="1884"/>
                </a:lnTo>
                <a:lnTo>
                  <a:pt x="144" y="1896"/>
                </a:lnTo>
                <a:lnTo>
                  <a:pt x="155" y="1907"/>
                </a:lnTo>
                <a:lnTo>
                  <a:pt x="172" y="1947"/>
                </a:lnTo>
                <a:lnTo>
                  <a:pt x="183" y="1960"/>
                </a:lnTo>
                <a:lnTo>
                  <a:pt x="196" y="1969"/>
                </a:lnTo>
                <a:lnTo>
                  <a:pt x="211" y="1975"/>
                </a:lnTo>
                <a:lnTo>
                  <a:pt x="227" y="1981"/>
                </a:lnTo>
                <a:lnTo>
                  <a:pt x="295" y="2003"/>
                </a:lnTo>
                <a:lnTo>
                  <a:pt x="363" y="2024"/>
                </a:lnTo>
                <a:lnTo>
                  <a:pt x="351" y="2009"/>
                </a:lnTo>
                <a:lnTo>
                  <a:pt x="338" y="1996"/>
                </a:lnTo>
                <a:lnTo>
                  <a:pt x="326" y="1988"/>
                </a:lnTo>
                <a:lnTo>
                  <a:pt x="313" y="1983"/>
                </a:lnTo>
                <a:lnTo>
                  <a:pt x="298" y="1980"/>
                </a:lnTo>
                <a:lnTo>
                  <a:pt x="284" y="1974"/>
                </a:lnTo>
                <a:lnTo>
                  <a:pt x="267" y="1963"/>
                </a:lnTo>
                <a:lnTo>
                  <a:pt x="254" y="1950"/>
                </a:lnTo>
                <a:lnTo>
                  <a:pt x="246" y="1934"/>
                </a:lnTo>
                <a:lnTo>
                  <a:pt x="243" y="1916"/>
                </a:lnTo>
                <a:lnTo>
                  <a:pt x="245" y="1897"/>
                </a:lnTo>
                <a:lnTo>
                  <a:pt x="254" y="1878"/>
                </a:lnTo>
                <a:lnTo>
                  <a:pt x="258" y="1872"/>
                </a:lnTo>
                <a:lnTo>
                  <a:pt x="267" y="1857"/>
                </a:lnTo>
                <a:lnTo>
                  <a:pt x="270" y="1854"/>
                </a:lnTo>
                <a:lnTo>
                  <a:pt x="277" y="1850"/>
                </a:lnTo>
                <a:lnTo>
                  <a:pt x="284" y="1847"/>
                </a:lnTo>
                <a:lnTo>
                  <a:pt x="290" y="1845"/>
                </a:lnTo>
                <a:lnTo>
                  <a:pt x="305" y="1844"/>
                </a:lnTo>
                <a:lnTo>
                  <a:pt x="321" y="1843"/>
                </a:lnTo>
                <a:lnTo>
                  <a:pt x="342" y="1848"/>
                </a:lnTo>
                <a:lnTo>
                  <a:pt x="357" y="1859"/>
                </a:lnTo>
                <a:lnTo>
                  <a:pt x="370" y="1872"/>
                </a:lnTo>
                <a:lnTo>
                  <a:pt x="377" y="1890"/>
                </a:lnTo>
                <a:lnTo>
                  <a:pt x="382" y="1909"/>
                </a:lnTo>
                <a:lnTo>
                  <a:pt x="383" y="1929"/>
                </a:lnTo>
                <a:lnTo>
                  <a:pt x="380" y="1947"/>
                </a:lnTo>
                <a:lnTo>
                  <a:pt x="376" y="1966"/>
                </a:lnTo>
                <a:lnTo>
                  <a:pt x="374" y="1984"/>
                </a:lnTo>
                <a:lnTo>
                  <a:pt x="382" y="2002"/>
                </a:lnTo>
                <a:lnTo>
                  <a:pt x="391" y="2018"/>
                </a:lnTo>
                <a:lnTo>
                  <a:pt x="401" y="2036"/>
                </a:lnTo>
                <a:lnTo>
                  <a:pt x="461" y="2050"/>
                </a:lnTo>
                <a:lnTo>
                  <a:pt x="519" y="2068"/>
                </a:lnTo>
                <a:lnTo>
                  <a:pt x="523" y="2070"/>
                </a:lnTo>
                <a:lnTo>
                  <a:pt x="532" y="2071"/>
                </a:lnTo>
                <a:lnTo>
                  <a:pt x="542" y="2073"/>
                </a:lnTo>
                <a:lnTo>
                  <a:pt x="551" y="2073"/>
                </a:lnTo>
                <a:lnTo>
                  <a:pt x="559" y="2071"/>
                </a:lnTo>
                <a:lnTo>
                  <a:pt x="559" y="2068"/>
                </a:lnTo>
                <a:lnTo>
                  <a:pt x="520" y="2012"/>
                </a:lnTo>
                <a:lnTo>
                  <a:pt x="481" y="1950"/>
                </a:lnTo>
                <a:lnTo>
                  <a:pt x="436" y="1888"/>
                </a:lnTo>
                <a:lnTo>
                  <a:pt x="430" y="1878"/>
                </a:lnTo>
                <a:lnTo>
                  <a:pt x="422" y="1865"/>
                </a:lnTo>
                <a:lnTo>
                  <a:pt x="411" y="1848"/>
                </a:lnTo>
                <a:lnTo>
                  <a:pt x="401" y="1834"/>
                </a:lnTo>
                <a:lnTo>
                  <a:pt x="389" y="1819"/>
                </a:lnTo>
                <a:lnTo>
                  <a:pt x="380" y="1809"/>
                </a:lnTo>
                <a:lnTo>
                  <a:pt x="373" y="1803"/>
                </a:lnTo>
                <a:lnTo>
                  <a:pt x="355" y="1800"/>
                </a:lnTo>
                <a:lnTo>
                  <a:pt x="338" y="1798"/>
                </a:lnTo>
                <a:lnTo>
                  <a:pt x="320" y="1800"/>
                </a:lnTo>
                <a:lnTo>
                  <a:pt x="302" y="1797"/>
                </a:lnTo>
                <a:lnTo>
                  <a:pt x="284" y="1791"/>
                </a:lnTo>
                <a:lnTo>
                  <a:pt x="268" y="1779"/>
                </a:lnTo>
                <a:lnTo>
                  <a:pt x="255" y="1764"/>
                </a:lnTo>
                <a:lnTo>
                  <a:pt x="248" y="1747"/>
                </a:lnTo>
                <a:lnTo>
                  <a:pt x="243" y="1729"/>
                </a:lnTo>
                <a:lnTo>
                  <a:pt x="243" y="1708"/>
                </a:lnTo>
                <a:lnTo>
                  <a:pt x="249" y="1688"/>
                </a:lnTo>
                <a:lnTo>
                  <a:pt x="259" y="1671"/>
                </a:lnTo>
                <a:lnTo>
                  <a:pt x="276" y="1657"/>
                </a:lnTo>
                <a:lnTo>
                  <a:pt x="293" y="1645"/>
                </a:lnTo>
                <a:lnTo>
                  <a:pt x="313" y="1636"/>
                </a:lnTo>
                <a:lnTo>
                  <a:pt x="333" y="1632"/>
                </a:lnTo>
                <a:lnTo>
                  <a:pt x="352" y="1629"/>
                </a:lnTo>
                <a:lnTo>
                  <a:pt x="370" y="1630"/>
                </a:lnTo>
                <a:lnTo>
                  <a:pt x="383" y="1635"/>
                </a:lnTo>
                <a:lnTo>
                  <a:pt x="404" y="1649"/>
                </a:lnTo>
                <a:lnTo>
                  <a:pt x="419" y="1669"/>
                </a:lnTo>
                <a:lnTo>
                  <a:pt x="426" y="1692"/>
                </a:lnTo>
                <a:lnTo>
                  <a:pt x="427" y="1716"/>
                </a:lnTo>
                <a:lnTo>
                  <a:pt x="425" y="1728"/>
                </a:lnTo>
                <a:lnTo>
                  <a:pt x="419" y="1741"/>
                </a:lnTo>
                <a:lnTo>
                  <a:pt x="411" y="1756"/>
                </a:lnTo>
                <a:lnTo>
                  <a:pt x="407" y="1769"/>
                </a:lnTo>
                <a:lnTo>
                  <a:pt x="404" y="1782"/>
                </a:lnTo>
                <a:lnTo>
                  <a:pt x="405" y="1794"/>
                </a:lnTo>
                <a:lnTo>
                  <a:pt x="408" y="1800"/>
                </a:lnTo>
                <a:lnTo>
                  <a:pt x="414" y="1810"/>
                </a:lnTo>
                <a:lnTo>
                  <a:pt x="422" y="1822"/>
                </a:lnTo>
                <a:lnTo>
                  <a:pt x="430" y="1837"/>
                </a:lnTo>
                <a:lnTo>
                  <a:pt x="439" y="1850"/>
                </a:lnTo>
                <a:lnTo>
                  <a:pt x="448" y="1860"/>
                </a:lnTo>
                <a:lnTo>
                  <a:pt x="454" y="1869"/>
                </a:lnTo>
                <a:lnTo>
                  <a:pt x="458" y="1871"/>
                </a:lnTo>
                <a:lnTo>
                  <a:pt x="463" y="1866"/>
                </a:lnTo>
                <a:lnTo>
                  <a:pt x="467" y="1857"/>
                </a:lnTo>
                <a:lnTo>
                  <a:pt x="473" y="1848"/>
                </a:lnTo>
                <a:lnTo>
                  <a:pt x="478" y="1843"/>
                </a:lnTo>
                <a:lnTo>
                  <a:pt x="485" y="1837"/>
                </a:lnTo>
                <a:lnTo>
                  <a:pt x="494" y="1829"/>
                </a:lnTo>
                <a:lnTo>
                  <a:pt x="506" y="1820"/>
                </a:lnTo>
                <a:lnTo>
                  <a:pt x="514" y="1814"/>
                </a:lnTo>
                <a:lnTo>
                  <a:pt x="522" y="1812"/>
                </a:lnTo>
                <a:lnTo>
                  <a:pt x="540" y="1810"/>
                </a:lnTo>
                <a:lnTo>
                  <a:pt x="557" y="1807"/>
                </a:lnTo>
                <a:lnTo>
                  <a:pt x="575" y="1806"/>
                </a:lnTo>
                <a:lnTo>
                  <a:pt x="593" y="1807"/>
                </a:lnTo>
                <a:lnTo>
                  <a:pt x="597" y="1809"/>
                </a:lnTo>
                <a:lnTo>
                  <a:pt x="612" y="1814"/>
                </a:lnTo>
                <a:lnTo>
                  <a:pt x="616" y="1814"/>
                </a:lnTo>
                <a:lnTo>
                  <a:pt x="621" y="1807"/>
                </a:lnTo>
                <a:lnTo>
                  <a:pt x="622" y="1794"/>
                </a:lnTo>
                <a:lnTo>
                  <a:pt x="624" y="1779"/>
                </a:lnTo>
                <a:lnTo>
                  <a:pt x="624" y="1756"/>
                </a:lnTo>
                <a:lnTo>
                  <a:pt x="625" y="1735"/>
                </a:lnTo>
                <a:lnTo>
                  <a:pt x="625" y="1714"/>
                </a:lnTo>
                <a:lnTo>
                  <a:pt x="622" y="1694"/>
                </a:lnTo>
                <a:lnTo>
                  <a:pt x="616" y="1680"/>
                </a:lnTo>
                <a:lnTo>
                  <a:pt x="607" y="1671"/>
                </a:lnTo>
                <a:lnTo>
                  <a:pt x="587" y="1654"/>
                </a:lnTo>
                <a:lnTo>
                  <a:pt x="573" y="1638"/>
                </a:lnTo>
                <a:lnTo>
                  <a:pt x="565" y="1618"/>
                </a:lnTo>
                <a:lnTo>
                  <a:pt x="563" y="1596"/>
                </a:lnTo>
                <a:lnTo>
                  <a:pt x="566" y="1580"/>
                </a:lnTo>
                <a:lnTo>
                  <a:pt x="575" y="1562"/>
                </a:lnTo>
                <a:lnTo>
                  <a:pt x="588" y="1546"/>
                </a:lnTo>
                <a:lnTo>
                  <a:pt x="604" y="1530"/>
                </a:lnTo>
                <a:lnTo>
                  <a:pt x="624" y="1518"/>
                </a:lnTo>
                <a:lnTo>
                  <a:pt x="644" y="1512"/>
                </a:lnTo>
                <a:lnTo>
                  <a:pt x="668" y="1512"/>
                </a:lnTo>
                <a:lnTo>
                  <a:pt x="691" y="1521"/>
                </a:lnTo>
                <a:lnTo>
                  <a:pt x="708" y="1533"/>
                </a:lnTo>
                <a:lnTo>
                  <a:pt x="721" y="1545"/>
                </a:lnTo>
                <a:lnTo>
                  <a:pt x="731" y="1559"/>
                </a:lnTo>
                <a:lnTo>
                  <a:pt x="737" y="1576"/>
                </a:lnTo>
                <a:lnTo>
                  <a:pt x="737" y="1595"/>
                </a:lnTo>
                <a:lnTo>
                  <a:pt x="731" y="1615"/>
                </a:lnTo>
                <a:lnTo>
                  <a:pt x="722" y="1632"/>
                </a:lnTo>
                <a:lnTo>
                  <a:pt x="709" y="1646"/>
                </a:lnTo>
                <a:lnTo>
                  <a:pt x="696" y="1660"/>
                </a:lnTo>
                <a:lnTo>
                  <a:pt x="681" y="1671"/>
                </a:lnTo>
                <a:lnTo>
                  <a:pt x="669" y="1686"/>
                </a:lnTo>
                <a:lnTo>
                  <a:pt x="660" y="1704"/>
                </a:lnTo>
                <a:lnTo>
                  <a:pt x="650" y="1747"/>
                </a:lnTo>
                <a:lnTo>
                  <a:pt x="644" y="1791"/>
                </a:lnTo>
                <a:lnTo>
                  <a:pt x="640" y="1834"/>
                </a:lnTo>
                <a:lnTo>
                  <a:pt x="640" y="1851"/>
                </a:lnTo>
                <a:lnTo>
                  <a:pt x="644" y="1868"/>
                </a:lnTo>
                <a:lnTo>
                  <a:pt x="647" y="1885"/>
                </a:lnTo>
                <a:lnTo>
                  <a:pt x="644" y="1900"/>
                </a:lnTo>
                <a:lnTo>
                  <a:pt x="635" y="1929"/>
                </a:lnTo>
                <a:lnTo>
                  <a:pt x="632" y="1944"/>
                </a:lnTo>
                <a:lnTo>
                  <a:pt x="635" y="1958"/>
                </a:lnTo>
                <a:lnTo>
                  <a:pt x="643" y="1971"/>
                </a:lnTo>
                <a:lnTo>
                  <a:pt x="652" y="1981"/>
                </a:lnTo>
                <a:lnTo>
                  <a:pt x="660" y="1993"/>
                </a:lnTo>
                <a:lnTo>
                  <a:pt x="680" y="2019"/>
                </a:lnTo>
                <a:lnTo>
                  <a:pt x="699" y="2047"/>
                </a:lnTo>
                <a:lnTo>
                  <a:pt x="746" y="2106"/>
                </a:lnTo>
                <a:lnTo>
                  <a:pt x="796" y="2164"/>
                </a:lnTo>
                <a:lnTo>
                  <a:pt x="800" y="2171"/>
                </a:lnTo>
                <a:lnTo>
                  <a:pt x="809" y="2180"/>
                </a:lnTo>
                <a:lnTo>
                  <a:pt x="818" y="2190"/>
                </a:lnTo>
                <a:lnTo>
                  <a:pt x="827" y="2199"/>
                </a:lnTo>
                <a:lnTo>
                  <a:pt x="836" y="2202"/>
                </a:lnTo>
                <a:lnTo>
                  <a:pt x="843" y="2198"/>
                </a:lnTo>
                <a:lnTo>
                  <a:pt x="852" y="2190"/>
                </a:lnTo>
                <a:lnTo>
                  <a:pt x="859" y="2180"/>
                </a:lnTo>
                <a:lnTo>
                  <a:pt x="867" y="2171"/>
                </a:lnTo>
                <a:lnTo>
                  <a:pt x="871" y="2165"/>
                </a:lnTo>
                <a:lnTo>
                  <a:pt x="889" y="2140"/>
                </a:lnTo>
                <a:lnTo>
                  <a:pt x="899" y="2117"/>
                </a:lnTo>
                <a:lnTo>
                  <a:pt x="904" y="2090"/>
                </a:lnTo>
                <a:lnTo>
                  <a:pt x="902" y="2061"/>
                </a:lnTo>
                <a:lnTo>
                  <a:pt x="895" y="2016"/>
                </a:lnTo>
                <a:lnTo>
                  <a:pt x="886" y="1972"/>
                </a:lnTo>
                <a:lnTo>
                  <a:pt x="876" y="1928"/>
                </a:lnTo>
                <a:lnTo>
                  <a:pt x="861" y="1857"/>
                </a:lnTo>
                <a:lnTo>
                  <a:pt x="858" y="1843"/>
                </a:lnTo>
                <a:lnTo>
                  <a:pt x="856" y="1828"/>
                </a:lnTo>
                <a:lnTo>
                  <a:pt x="853" y="1812"/>
                </a:lnTo>
                <a:lnTo>
                  <a:pt x="848" y="1798"/>
                </a:lnTo>
                <a:lnTo>
                  <a:pt x="839" y="1786"/>
                </a:lnTo>
                <a:lnTo>
                  <a:pt x="830" y="1779"/>
                </a:lnTo>
                <a:lnTo>
                  <a:pt x="821" y="1775"/>
                </a:lnTo>
                <a:lnTo>
                  <a:pt x="811" y="1772"/>
                </a:lnTo>
                <a:lnTo>
                  <a:pt x="799" y="1767"/>
                </a:lnTo>
                <a:lnTo>
                  <a:pt x="778" y="1757"/>
                </a:lnTo>
                <a:lnTo>
                  <a:pt x="764" y="1742"/>
                </a:lnTo>
                <a:lnTo>
                  <a:pt x="752" y="1725"/>
                </a:lnTo>
                <a:lnTo>
                  <a:pt x="743" y="1702"/>
                </a:lnTo>
                <a:lnTo>
                  <a:pt x="743" y="1680"/>
                </a:lnTo>
                <a:lnTo>
                  <a:pt x="747" y="1660"/>
                </a:lnTo>
                <a:lnTo>
                  <a:pt x="759" y="1639"/>
                </a:lnTo>
                <a:lnTo>
                  <a:pt x="777" y="1620"/>
                </a:lnTo>
                <a:lnTo>
                  <a:pt x="784" y="1614"/>
                </a:lnTo>
                <a:lnTo>
                  <a:pt x="796" y="1607"/>
                </a:lnTo>
                <a:lnTo>
                  <a:pt x="812" y="1599"/>
                </a:lnTo>
                <a:lnTo>
                  <a:pt x="830" y="1595"/>
                </a:lnTo>
                <a:lnTo>
                  <a:pt x="851" y="1593"/>
                </a:lnTo>
                <a:lnTo>
                  <a:pt x="870" y="1596"/>
                </a:lnTo>
                <a:lnTo>
                  <a:pt x="890" y="1607"/>
                </a:lnTo>
                <a:lnTo>
                  <a:pt x="910" y="1626"/>
                </a:lnTo>
                <a:lnTo>
                  <a:pt x="924" y="1648"/>
                </a:lnTo>
                <a:lnTo>
                  <a:pt x="930" y="1667"/>
                </a:lnTo>
                <a:lnTo>
                  <a:pt x="933" y="1689"/>
                </a:lnTo>
                <a:lnTo>
                  <a:pt x="930" y="1711"/>
                </a:lnTo>
                <a:lnTo>
                  <a:pt x="923" y="1723"/>
                </a:lnTo>
                <a:lnTo>
                  <a:pt x="914" y="1733"/>
                </a:lnTo>
                <a:lnTo>
                  <a:pt x="904" y="1744"/>
                </a:lnTo>
                <a:lnTo>
                  <a:pt x="896" y="1756"/>
                </a:lnTo>
                <a:lnTo>
                  <a:pt x="895" y="1760"/>
                </a:lnTo>
                <a:lnTo>
                  <a:pt x="895" y="1772"/>
                </a:lnTo>
                <a:lnTo>
                  <a:pt x="893" y="1776"/>
                </a:lnTo>
                <a:lnTo>
                  <a:pt x="890" y="1779"/>
                </a:lnTo>
                <a:lnTo>
                  <a:pt x="889" y="1782"/>
                </a:lnTo>
                <a:lnTo>
                  <a:pt x="883" y="1788"/>
                </a:lnTo>
                <a:lnTo>
                  <a:pt x="881" y="1791"/>
                </a:lnTo>
                <a:lnTo>
                  <a:pt x="881" y="1816"/>
                </a:lnTo>
                <a:lnTo>
                  <a:pt x="884" y="1838"/>
                </a:lnTo>
                <a:lnTo>
                  <a:pt x="887" y="1859"/>
                </a:lnTo>
                <a:lnTo>
                  <a:pt x="895" y="1912"/>
                </a:lnTo>
                <a:lnTo>
                  <a:pt x="904" y="1966"/>
                </a:lnTo>
                <a:lnTo>
                  <a:pt x="915" y="2016"/>
                </a:lnTo>
                <a:lnTo>
                  <a:pt x="918" y="2036"/>
                </a:lnTo>
                <a:lnTo>
                  <a:pt x="923" y="2053"/>
                </a:lnTo>
                <a:lnTo>
                  <a:pt x="926" y="2070"/>
                </a:lnTo>
                <a:lnTo>
                  <a:pt x="932" y="2083"/>
                </a:lnTo>
                <a:lnTo>
                  <a:pt x="938" y="2092"/>
                </a:lnTo>
                <a:lnTo>
                  <a:pt x="945" y="2093"/>
                </a:lnTo>
                <a:lnTo>
                  <a:pt x="963" y="2089"/>
                </a:lnTo>
                <a:lnTo>
                  <a:pt x="980" y="2080"/>
                </a:lnTo>
                <a:lnTo>
                  <a:pt x="996" y="2073"/>
                </a:lnTo>
                <a:lnTo>
                  <a:pt x="1033" y="2053"/>
                </a:lnTo>
                <a:lnTo>
                  <a:pt x="1070" y="2033"/>
                </a:lnTo>
                <a:lnTo>
                  <a:pt x="1125" y="2000"/>
                </a:lnTo>
                <a:lnTo>
                  <a:pt x="1176" y="1968"/>
                </a:lnTo>
                <a:lnTo>
                  <a:pt x="1191" y="1866"/>
                </a:lnTo>
                <a:lnTo>
                  <a:pt x="1232" y="1624"/>
                </a:lnTo>
                <a:lnTo>
                  <a:pt x="1277" y="1382"/>
                </a:lnTo>
                <a:lnTo>
                  <a:pt x="1281" y="1359"/>
                </a:lnTo>
                <a:lnTo>
                  <a:pt x="1287" y="1329"/>
                </a:lnTo>
                <a:lnTo>
                  <a:pt x="1293" y="1297"/>
                </a:lnTo>
                <a:lnTo>
                  <a:pt x="1299" y="1263"/>
                </a:lnTo>
                <a:lnTo>
                  <a:pt x="1303" y="1229"/>
                </a:lnTo>
                <a:lnTo>
                  <a:pt x="1306" y="1195"/>
                </a:lnTo>
                <a:lnTo>
                  <a:pt x="1306" y="1164"/>
                </a:lnTo>
                <a:lnTo>
                  <a:pt x="1305" y="1138"/>
                </a:lnTo>
                <a:lnTo>
                  <a:pt x="1299" y="1117"/>
                </a:lnTo>
                <a:lnTo>
                  <a:pt x="1290" y="1096"/>
                </a:lnTo>
                <a:lnTo>
                  <a:pt x="1279" y="1077"/>
                </a:lnTo>
                <a:lnTo>
                  <a:pt x="1268" y="1060"/>
                </a:lnTo>
                <a:lnTo>
                  <a:pt x="1254" y="1045"/>
                </a:lnTo>
                <a:lnTo>
                  <a:pt x="1237" y="1033"/>
                </a:lnTo>
                <a:lnTo>
                  <a:pt x="1216" y="1024"/>
                </a:lnTo>
                <a:lnTo>
                  <a:pt x="1185" y="1015"/>
                </a:lnTo>
                <a:lnTo>
                  <a:pt x="1154" y="1004"/>
                </a:lnTo>
                <a:lnTo>
                  <a:pt x="1145" y="1001"/>
                </a:lnTo>
                <a:lnTo>
                  <a:pt x="1129" y="998"/>
                </a:lnTo>
                <a:lnTo>
                  <a:pt x="1106" y="992"/>
                </a:lnTo>
                <a:lnTo>
                  <a:pt x="1078" y="986"/>
                </a:lnTo>
                <a:lnTo>
                  <a:pt x="1045" y="980"/>
                </a:lnTo>
                <a:lnTo>
                  <a:pt x="1008" y="973"/>
                </a:lnTo>
                <a:lnTo>
                  <a:pt x="970" y="965"/>
                </a:lnTo>
                <a:lnTo>
                  <a:pt x="930" y="958"/>
                </a:lnTo>
                <a:lnTo>
                  <a:pt x="853" y="943"/>
                </a:lnTo>
                <a:lnTo>
                  <a:pt x="817" y="936"/>
                </a:lnTo>
                <a:lnTo>
                  <a:pt x="784" y="930"/>
                </a:lnTo>
                <a:lnTo>
                  <a:pt x="756" y="924"/>
                </a:lnTo>
                <a:lnTo>
                  <a:pt x="733" y="920"/>
                </a:lnTo>
                <a:lnTo>
                  <a:pt x="716" y="917"/>
                </a:lnTo>
                <a:lnTo>
                  <a:pt x="708" y="915"/>
                </a:lnTo>
                <a:lnTo>
                  <a:pt x="678" y="908"/>
                </a:lnTo>
                <a:lnTo>
                  <a:pt x="650" y="896"/>
                </a:lnTo>
                <a:lnTo>
                  <a:pt x="621" y="886"/>
                </a:lnTo>
                <a:lnTo>
                  <a:pt x="584" y="869"/>
                </a:lnTo>
                <a:lnTo>
                  <a:pt x="547" y="846"/>
                </a:lnTo>
                <a:lnTo>
                  <a:pt x="513" y="819"/>
                </a:lnTo>
                <a:lnTo>
                  <a:pt x="483" y="791"/>
                </a:lnTo>
                <a:lnTo>
                  <a:pt x="453" y="760"/>
                </a:lnTo>
                <a:lnTo>
                  <a:pt x="420" y="731"/>
                </a:lnTo>
                <a:lnTo>
                  <a:pt x="386" y="703"/>
                </a:lnTo>
                <a:lnTo>
                  <a:pt x="349" y="679"/>
                </a:lnTo>
                <a:lnTo>
                  <a:pt x="311" y="656"/>
                </a:lnTo>
                <a:lnTo>
                  <a:pt x="274" y="629"/>
                </a:lnTo>
                <a:lnTo>
                  <a:pt x="276" y="626"/>
                </a:lnTo>
                <a:lnTo>
                  <a:pt x="283" y="620"/>
                </a:lnTo>
                <a:lnTo>
                  <a:pt x="296" y="613"/>
                </a:lnTo>
                <a:lnTo>
                  <a:pt x="313" y="604"/>
                </a:lnTo>
                <a:lnTo>
                  <a:pt x="332" y="595"/>
                </a:lnTo>
                <a:lnTo>
                  <a:pt x="376" y="580"/>
                </a:lnTo>
                <a:lnTo>
                  <a:pt x="399" y="576"/>
                </a:lnTo>
                <a:lnTo>
                  <a:pt x="422" y="575"/>
                </a:lnTo>
                <a:lnTo>
                  <a:pt x="450" y="576"/>
                </a:lnTo>
                <a:lnTo>
                  <a:pt x="482" y="579"/>
                </a:lnTo>
                <a:lnTo>
                  <a:pt x="516" y="583"/>
                </a:lnTo>
                <a:lnTo>
                  <a:pt x="551" y="588"/>
                </a:lnTo>
                <a:lnTo>
                  <a:pt x="587" y="594"/>
                </a:lnTo>
                <a:lnTo>
                  <a:pt x="618" y="600"/>
                </a:lnTo>
                <a:lnTo>
                  <a:pt x="646" y="605"/>
                </a:lnTo>
                <a:lnTo>
                  <a:pt x="668" y="611"/>
                </a:lnTo>
                <a:lnTo>
                  <a:pt x="699" y="623"/>
                </a:lnTo>
                <a:lnTo>
                  <a:pt x="734" y="639"/>
                </a:lnTo>
                <a:lnTo>
                  <a:pt x="772" y="659"/>
                </a:lnTo>
                <a:lnTo>
                  <a:pt x="812" y="682"/>
                </a:lnTo>
                <a:lnTo>
                  <a:pt x="853" y="709"/>
                </a:lnTo>
                <a:lnTo>
                  <a:pt x="898" y="738"/>
                </a:lnTo>
                <a:lnTo>
                  <a:pt x="986" y="800"/>
                </a:lnTo>
                <a:lnTo>
                  <a:pt x="1072" y="865"/>
                </a:lnTo>
                <a:lnTo>
                  <a:pt x="1113" y="897"/>
                </a:lnTo>
                <a:lnTo>
                  <a:pt x="1153" y="928"/>
                </a:lnTo>
                <a:lnTo>
                  <a:pt x="1190" y="958"/>
                </a:lnTo>
                <a:lnTo>
                  <a:pt x="1222" y="984"/>
                </a:lnTo>
                <a:lnTo>
                  <a:pt x="1253" y="1009"/>
                </a:lnTo>
                <a:lnTo>
                  <a:pt x="1278" y="1030"/>
                </a:lnTo>
                <a:lnTo>
                  <a:pt x="1299" y="1048"/>
                </a:lnTo>
                <a:lnTo>
                  <a:pt x="1313" y="1061"/>
                </a:lnTo>
                <a:lnTo>
                  <a:pt x="1300" y="1029"/>
                </a:lnTo>
                <a:lnTo>
                  <a:pt x="1284" y="1001"/>
                </a:lnTo>
                <a:lnTo>
                  <a:pt x="1268" y="971"/>
                </a:lnTo>
                <a:lnTo>
                  <a:pt x="1247" y="943"/>
                </a:lnTo>
                <a:lnTo>
                  <a:pt x="1221" y="918"/>
                </a:lnTo>
                <a:lnTo>
                  <a:pt x="1188" y="894"/>
                </a:lnTo>
                <a:lnTo>
                  <a:pt x="1153" y="871"/>
                </a:lnTo>
                <a:lnTo>
                  <a:pt x="1116" y="847"/>
                </a:lnTo>
                <a:lnTo>
                  <a:pt x="1082" y="825"/>
                </a:lnTo>
                <a:lnTo>
                  <a:pt x="1050" y="803"/>
                </a:lnTo>
                <a:lnTo>
                  <a:pt x="1024" y="781"/>
                </a:lnTo>
                <a:lnTo>
                  <a:pt x="986" y="741"/>
                </a:lnTo>
                <a:lnTo>
                  <a:pt x="952" y="706"/>
                </a:lnTo>
                <a:lnTo>
                  <a:pt x="924" y="673"/>
                </a:lnTo>
                <a:lnTo>
                  <a:pt x="901" y="645"/>
                </a:lnTo>
                <a:lnTo>
                  <a:pt x="880" y="619"/>
                </a:lnTo>
                <a:lnTo>
                  <a:pt x="862" y="594"/>
                </a:lnTo>
                <a:lnTo>
                  <a:pt x="848" y="570"/>
                </a:lnTo>
                <a:lnTo>
                  <a:pt x="833" y="548"/>
                </a:lnTo>
                <a:lnTo>
                  <a:pt x="806" y="504"/>
                </a:lnTo>
                <a:lnTo>
                  <a:pt x="777" y="457"/>
                </a:lnTo>
                <a:lnTo>
                  <a:pt x="759" y="432"/>
                </a:lnTo>
                <a:lnTo>
                  <a:pt x="739" y="404"/>
                </a:lnTo>
                <a:lnTo>
                  <a:pt x="712" y="374"/>
                </a:lnTo>
                <a:lnTo>
                  <a:pt x="684" y="349"/>
                </a:lnTo>
                <a:lnTo>
                  <a:pt x="656" y="330"/>
                </a:lnTo>
                <a:lnTo>
                  <a:pt x="628" y="314"/>
                </a:lnTo>
                <a:lnTo>
                  <a:pt x="600" y="299"/>
                </a:lnTo>
                <a:lnTo>
                  <a:pt x="598" y="296"/>
                </a:lnTo>
                <a:lnTo>
                  <a:pt x="603" y="290"/>
                </a:lnTo>
                <a:lnTo>
                  <a:pt x="616" y="286"/>
                </a:lnTo>
                <a:lnTo>
                  <a:pt x="632" y="280"/>
                </a:lnTo>
                <a:lnTo>
                  <a:pt x="653" y="274"/>
                </a:lnTo>
                <a:lnTo>
                  <a:pt x="675" y="268"/>
                </a:lnTo>
                <a:lnTo>
                  <a:pt x="716" y="256"/>
                </a:lnTo>
                <a:lnTo>
                  <a:pt x="734" y="252"/>
                </a:lnTo>
                <a:lnTo>
                  <a:pt x="747" y="249"/>
                </a:lnTo>
                <a:lnTo>
                  <a:pt x="802" y="241"/>
                </a:lnTo>
                <a:lnTo>
                  <a:pt x="855" y="243"/>
                </a:lnTo>
                <a:lnTo>
                  <a:pt x="907" y="255"/>
                </a:lnTo>
                <a:lnTo>
                  <a:pt x="958" y="277"/>
                </a:lnTo>
                <a:lnTo>
                  <a:pt x="1007" y="306"/>
                </a:lnTo>
                <a:lnTo>
                  <a:pt x="1054" y="343"/>
                </a:lnTo>
                <a:lnTo>
                  <a:pt x="1098" y="387"/>
                </a:lnTo>
                <a:lnTo>
                  <a:pt x="1138" y="439"/>
                </a:lnTo>
                <a:lnTo>
                  <a:pt x="1172" y="493"/>
                </a:lnTo>
                <a:lnTo>
                  <a:pt x="1203" y="552"/>
                </a:lnTo>
                <a:lnTo>
                  <a:pt x="1231" y="619"/>
                </a:lnTo>
                <a:lnTo>
                  <a:pt x="1254" y="688"/>
                </a:lnTo>
                <a:lnTo>
                  <a:pt x="1275" y="759"/>
                </a:lnTo>
                <a:lnTo>
                  <a:pt x="1291" y="834"/>
                </a:lnTo>
                <a:lnTo>
                  <a:pt x="1306" y="914"/>
                </a:lnTo>
                <a:lnTo>
                  <a:pt x="1315" y="995"/>
                </a:lnTo>
                <a:lnTo>
                  <a:pt x="1319" y="1017"/>
                </a:lnTo>
                <a:lnTo>
                  <a:pt x="1328" y="1045"/>
                </a:lnTo>
                <a:lnTo>
                  <a:pt x="1330" y="1023"/>
                </a:lnTo>
                <a:lnTo>
                  <a:pt x="1333" y="996"/>
                </a:lnTo>
                <a:lnTo>
                  <a:pt x="1336" y="968"/>
                </a:lnTo>
                <a:lnTo>
                  <a:pt x="1341" y="909"/>
                </a:lnTo>
                <a:lnTo>
                  <a:pt x="1343" y="883"/>
                </a:lnTo>
                <a:lnTo>
                  <a:pt x="1344" y="861"/>
                </a:lnTo>
                <a:lnTo>
                  <a:pt x="1346" y="843"/>
                </a:lnTo>
                <a:lnTo>
                  <a:pt x="1346" y="819"/>
                </a:lnTo>
                <a:lnTo>
                  <a:pt x="1349" y="799"/>
                </a:lnTo>
                <a:lnTo>
                  <a:pt x="1355" y="772"/>
                </a:lnTo>
                <a:lnTo>
                  <a:pt x="1361" y="740"/>
                </a:lnTo>
                <a:lnTo>
                  <a:pt x="1369" y="703"/>
                </a:lnTo>
                <a:lnTo>
                  <a:pt x="1378" y="662"/>
                </a:lnTo>
                <a:lnTo>
                  <a:pt x="1390" y="617"/>
                </a:lnTo>
                <a:lnTo>
                  <a:pt x="1400" y="573"/>
                </a:lnTo>
                <a:lnTo>
                  <a:pt x="1412" y="526"/>
                </a:lnTo>
                <a:lnTo>
                  <a:pt x="1425" y="480"/>
                </a:lnTo>
                <a:lnTo>
                  <a:pt x="1437" y="434"/>
                </a:lnTo>
                <a:lnTo>
                  <a:pt x="1450" y="392"/>
                </a:lnTo>
                <a:lnTo>
                  <a:pt x="1462" y="350"/>
                </a:lnTo>
                <a:lnTo>
                  <a:pt x="1474" y="314"/>
                </a:lnTo>
                <a:lnTo>
                  <a:pt x="1484" y="281"/>
                </a:lnTo>
                <a:lnTo>
                  <a:pt x="1495" y="255"/>
                </a:lnTo>
                <a:lnTo>
                  <a:pt x="1502" y="235"/>
                </a:lnTo>
                <a:lnTo>
                  <a:pt x="1509" y="222"/>
                </a:lnTo>
                <a:lnTo>
                  <a:pt x="1537" y="187"/>
                </a:lnTo>
                <a:lnTo>
                  <a:pt x="1565" y="159"/>
                </a:lnTo>
                <a:lnTo>
                  <a:pt x="1595" y="132"/>
                </a:lnTo>
                <a:lnTo>
                  <a:pt x="1624" y="109"/>
                </a:lnTo>
                <a:lnTo>
                  <a:pt x="1663" y="81"/>
                </a:lnTo>
                <a:lnTo>
                  <a:pt x="1704" y="57"/>
                </a:lnTo>
                <a:lnTo>
                  <a:pt x="1747" y="38"/>
                </a:lnTo>
                <a:lnTo>
                  <a:pt x="1759" y="33"/>
                </a:lnTo>
                <a:lnTo>
                  <a:pt x="1775" y="28"/>
                </a:lnTo>
                <a:lnTo>
                  <a:pt x="1816" y="13"/>
                </a:lnTo>
                <a:lnTo>
                  <a:pt x="1835" y="5"/>
                </a:lnTo>
                <a:lnTo>
                  <a:pt x="1851" y="1"/>
                </a:lnTo>
                <a:lnTo>
                  <a:pt x="1862" y="0"/>
                </a:lnTo>
                <a:close/>
              </a:path>
            </a:pathLst>
          </a:custGeom>
          <a:solidFill>
            <a:schemeClr val="bg1">
              <a:alpha val="8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2" name="Title 11"/>
          <p:cNvSpPr>
            <a:spLocks noGrp="1"/>
          </p:cNvSpPr>
          <p:nvPr>
            <p:ph type="title"/>
          </p:nvPr>
        </p:nvSpPr>
        <p:spPr>
          <a:xfrm>
            <a:off x="3733801" y="2413000"/>
            <a:ext cx="5129543" cy="2222501"/>
          </a:xfrm>
        </p:spPr>
        <p:txBody>
          <a:bodyPr anchor="t">
            <a:normAutofit/>
          </a:bodyPr>
          <a:lstStyle>
            <a:lvl1pPr>
              <a:defRPr kumimoji="0" lang="en-US" sz="4000" b="0" i="0" u="none" strike="noStrike" kern="1200" cap="all" spc="0" normalizeH="0" baseline="0" noProof="0" dirty="0" smtClean="0">
                <a:ln>
                  <a:noFill/>
                </a:ln>
                <a:solidFill>
                  <a:schemeClr val="tx2"/>
                </a:solidFill>
                <a:effectLst/>
                <a:uLnTx/>
                <a:uFillTx/>
                <a:latin typeface="+mj-lt"/>
                <a:ea typeface="+mj-ea"/>
                <a:cs typeface="Tunga" pitchFamily="2"/>
              </a:defRPr>
            </a:lvl1pPr>
          </a:lstStyle>
          <a:p>
            <a:r>
              <a:rPr lang="en-CA" smtClean="0"/>
              <a:t>Click to edit Master title style</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2C6F8EA-316C-41DE-B9A4-EDCC3A85ED9A}" type="datetimeFigureOut">
              <a:rPr lang="is-IS" smtClean="0"/>
              <a:t>17-09-27</a:t>
            </a:fld>
            <a:endParaRPr lang="is-I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C1BBB0-96F0-4077-A278-0F3FB5C104D3}" type="slidenum">
              <a:rPr lang="uk-UA" smtClean="0"/>
              <a:t>‹#›</a:t>
            </a:fld>
            <a:endParaRPr lang="uk-UA"/>
          </a:p>
        </p:txBody>
      </p:sp>
      <p:sp>
        <p:nvSpPr>
          <p:cNvPr id="9" name="Title Placeholder 1"/>
          <p:cNvSpPr>
            <a:spLocks noGrp="1"/>
          </p:cNvSpPr>
          <p:nvPr>
            <p:ph type="title"/>
          </p:nvPr>
        </p:nvSpPr>
        <p:spPr>
          <a:xfrm>
            <a:off x="276225" y="190501"/>
            <a:ext cx="8591550" cy="889000"/>
          </a:xfrm>
          <a:prstGeom prst="rect">
            <a:avLst/>
          </a:prstGeom>
        </p:spPr>
        <p:txBody>
          <a:bodyPr vert="horz" lIns="91440" tIns="45720" rIns="91440" bIns="45720" rtlCol="0" anchor="b" anchorCtr="0">
            <a:normAutofit/>
          </a:bodyPr>
          <a:lstStyle/>
          <a:p>
            <a:r>
              <a:rPr lang="en-CA" smtClean="0"/>
              <a:t>Click to edit Master title style</a:t>
            </a:r>
            <a:endParaRPr lang="en-US" dirty="0"/>
          </a:p>
        </p:txBody>
      </p:sp>
      <p:sp>
        <p:nvSpPr>
          <p:cNvPr id="12" name="Content Placeholder 11"/>
          <p:cNvSpPr>
            <a:spLocks noGrp="1"/>
          </p:cNvSpPr>
          <p:nvPr>
            <p:ph sz="quarter" idx="13"/>
          </p:nvPr>
        </p:nvSpPr>
        <p:spPr>
          <a:xfrm>
            <a:off x="276225" y="1082040"/>
            <a:ext cx="4251960" cy="4114800"/>
          </a:xfrm>
        </p:spPr>
        <p:txBody>
          <a:bodyPr>
            <a:normAutofit/>
          </a:bodyPr>
          <a:lstStyle>
            <a:lvl1pPr>
              <a:defRPr sz="2000"/>
            </a:lvl1pPr>
            <a:lvl2pPr>
              <a:defRPr sz="1800"/>
            </a:lvl2pPr>
            <a:lvl3pPr>
              <a:defRPr sz="1600"/>
            </a:lvl3pPr>
            <a:lvl4pPr>
              <a:defRPr sz="1600"/>
            </a:lvl4pPr>
            <a:lvl5pPr>
              <a:defRPr sz="16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13" name="Content Placeholder 11"/>
          <p:cNvSpPr>
            <a:spLocks noGrp="1"/>
          </p:cNvSpPr>
          <p:nvPr>
            <p:ph sz="quarter" idx="14"/>
          </p:nvPr>
        </p:nvSpPr>
        <p:spPr>
          <a:xfrm>
            <a:off x="4615815" y="1082040"/>
            <a:ext cx="4251960" cy="4114800"/>
          </a:xfrm>
        </p:spPr>
        <p:txBody>
          <a:bodyPr>
            <a:normAutofit/>
          </a:bodyPr>
          <a:lstStyle>
            <a:lvl1pPr>
              <a:defRPr sz="2000"/>
            </a:lvl1pPr>
            <a:lvl2pPr>
              <a:defRPr sz="1800"/>
            </a:lvl2pPr>
            <a:lvl3pPr>
              <a:defRPr sz="1600"/>
            </a:lvl3pPr>
            <a:lvl4pPr>
              <a:defRPr sz="1600"/>
            </a:lvl4pPr>
            <a:lvl5pPr>
              <a:defRPr sz="16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C2C6F8EA-316C-41DE-B9A4-EDCC3A85ED9A}" type="datetimeFigureOut">
              <a:rPr lang="is-IS" smtClean="0"/>
              <a:t>17-09-27</a:t>
            </a:fld>
            <a:endParaRPr lang="is-I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DC1BBB0-96F0-4077-A278-0F3FB5C104D3}" type="slidenum">
              <a:rPr lang="uk-UA" smtClean="0"/>
              <a:t>‹#›</a:t>
            </a:fld>
            <a:endParaRPr lang="uk-UA"/>
          </a:p>
        </p:txBody>
      </p:sp>
      <p:sp>
        <p:nvSpPr>
          <p:cNvPr id="12" name="Title Placeholder 1"/>
          <p:cNvSpPr>
            <a:spLocks noGrp="1"/>
          </p:cNvSpPr>
          <p:nvPr>
            <p:ph type="title"/>
          </p:nvPr>
        </p:nvSpPr>
        <p:spPr>
          <a:xfrm>
            <a:off x="276225" y="190501"/>
            <a:ext cx="8591550" cy="889000"/>
          </a:xfrm>
          <a:prstGeom prst="rect">
            <a:avLst/>
          </a:prstGeom>
        </p:spPr>
        <p:txBody>
          <a:bodyPr vert="horz" lIns="91440" tIns="45720" rIns="91440" bIns="45720" rtlCol="0" anchor="b" anchorCtr="0">
            <a:normAutofit/>
          </a:bodyPr>
          <a:lstStyle/>
          <a:p>
            <a:r>
              <a:rPr lang="en-CA" smtClean="0"/>
              <a:t>Click to edit Master title style</a:t>
            </a:r>
            <a:endParaRPr lang="en-US" dirty="0"/>
          </a:p>
        </p:txBody>
      </p:sp>
      <p:sp>
        <p:nvSpPr>
          <p:cNvPr id="14" name="Content Placeholder 11"/>
          <p:cNvSpPr>
            <a:spLocks noGrp="1"/>
          </p:cNvSpPr>
          <p:nvPr>
            <p:ph sz="quarter" idx="13"/>
          </p:nvPr>
        </p:nvSpPr>
        <p:spPr>
          <a:xfrm>
            <a:off x="276225" y="1508760"/>
            <a:ext cx="4251960" cy="3688080"/>
          </a:xfrm>
        </p:spPr>
        <p:txBody>
          <a:bodyPr>
            <a:normAutofit/>
          </a:bodyPr>
          <a:lstStyle>
            <a:lvl1pPr>
              <a:defRPr sz="2000"/>
            </a:lvl1pPr>
            <a:lvl2pPr>
              <a:defRPr sz="1800"/>
            </a:lvl2pPr>
            <a:lvl3pPr>
              <a:defRPr sz="1600"/>
            </a:lvl3pPr>
            <a:lvl4pPr>
              <a:defRPr sz="1600"/>
            </a:lvl4pPr>
            <a:lvl5pPr>
              <a:defRPr sz="16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15" name="Content Placeholder 11"/>
          <p:cNvSpPr>
            <a:spLocks noGrp="1"/>
          </p:cNvSpPr>
          <p:nvPr>
            <p:ph sz="quarter" idx="14"/>
          </p:nvPr>
        </p:nvSpPr>
        <p:spPr>
          <a:xfrm>
            <a:off x="4615815" y="1508760"/>
            <a:ext cx="4251960" cy="3688080"/>
          </a:xfrm>
        </p:spPr>
        <p:txBody>
          <a:bodyPr>
            <a:normAutofit/>
          </a:bodyPr>
          <a:lstStyle>
            <a:lvl1pPr>
              <a:defRPr sz="2000"/>
            </a:lvl1pPr>
            <a:lvl2pPr>
              <a:defRPr sz="1800"/>
            </a:lvl2pPr>
            <a:lvl3pPr>
              <a:defRPr sz="1600"/>
            </a:lvl3pPr>
            <a:lvl4pPr>
              <a:defRPr sz="1600"/>
            </a:lvl4pPr>
            <a:lvl5pPr>
              <a:defRPr sz="16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20" name="Text Placeholder 3"/>
          <p:cNvSpPr>
            <a:spLocks noGrp="1"/>
          </p:cNvSpPr>
          <p:nvPr>
            <p:ph type="body" sz="half" idx="2"/>
          </p:nvPr>
        </p:nvSpPr>
        <p:spPr>
          <a:xfrm>
            <a:off x="276225" y="1082040"/>
            <a:ext cx="4248150" cy="424656"/>
          </a:xfrm>
        </p:spPr>
        <p:txBody>
          <a:bodyPr anchor="ctr">
            <a:normAutofit/>
          </a:bodyPr>
          <a:lstStyle>
            <a:lvl1pPr marL="0" indent="0" algn="l">
              <a:buNone/>
              <a:defRPr sz="2000" b="0" i="0" spc="0" baseline="0">
                <a:solidFill>
                  <a:schemeClr val="tx2"/>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21" name="Text Placeholder 3"/>
          <p:cNvSpPr>
            <a:spLocks noGrp="1"/>
          </p:cNvSpPr>
          <p:nvPr>
            <p:ph type="body" sz="half" idx="15"/>
          </p:nvPr>
        </p:nvSpPr>
        <p:spPr>
          <a:xfrm>
            <a:off x="4615815" y="1082040"/>
            <a:ext cx="4248150" cy="424656"/>
          </a:xfrm>
        </p:spPr>
        <p:txBody>
          <a:bodyPr anchor="ctr">
            <a:normAutofit/>
          </a:bodyPr>
          <a:lstStyle>
            <a:lvl1pPr marL="0" indent="0">
              <a:buNone/>
              <a:defRPr sz="2000" b="0" i="0" spc="0" baseline="0">
                <a:solidFill>
                  <a:schemeClr val="tx2"/>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a:solidFill>
                  <a:schemeClr val="tx2"/>
                </a:solidFill>
              </a:defRPr>
            </a:lvl1pPr>
          </a:lstStyle>
          <a:p>
            <a:fld id="{C2C6F8EA-316C-41DE-B9A4-EDCC3A85ED9A}" type="datetimeFigureOut">
              <a:rPr lang="is-IS" smtClean="0"/>
              <a:t>17-09-27</a:t>
            </a:fld>
            <a:endParaRPr lang="is-I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DC1BBB0-96F0-4077-A278-0F3FB5C104D3}" type="slidenum">
              <a:rPr lang="uk-UA" smtClean="0"/>
              <a:t>‹#›</a:t>
            </a:fld>
            <a:endParaRPr lang="uk-UA"/>
          </a:p>
        </p:txBody>
      </p:sp>
      <p:sp>
        <p:nvSpPr>
          <p:cNvPr id="17" name="Title Placeholder 1"/>
          <p:cNvSpPr>
            <a:spLocks noGrp="1"/>
          </p:cNvSpPr>
          <p:nvPr>
            <p:ph type="title"/>
          </p:nvPr>
        </p:nvSpPr>
        <p:spPr>
          <a:xfrm>
            <a:off x="276225" y="190501"/>
            <a:ext cx="8591550" cy="889000"/>
          </a:xfrm>
          <a:prstGeom prst="rect">
            <a:avLst/>
          </a:prstGeom>
        </p:spPr>
        <p:txBody>
          <a:bodyPr vert="horz" lIns="91440" tIns="45720" rIns="91440" bIns="45720" rtlCol="0" anchor="b" anchorCtr="0">
            <a:normAutofit/>
          </a:bodyPr>
          <a:lstStyle/>
          <a:p>
            <a:r>
              <a:rPr lang="en-CA" smtClean="0"/>
              <a:t>Click to edit Master title style</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6F8EA-316C-41DE-B9A4-EDCC3A85ED9A}" type="datetimeFigureOut">
              <a:rPr lang="is-IS" smtClean="0"/>
              <a:t>17-09-27</a:t>
            </a:fld>
            <a:endParaRPr lang="is-I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DC1BBB0-96F0-4077-A278-0F3FB5C104D3}" type="slidenum">
              <a:rPr lang="uk-UA" smtClean="0"/>
              <a:pPr/>
              <a:t>‹#›</a:t>
            </a:fld>
            <a:endParaRPr lang="uk-UA"/>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1"/>
            <a:ext cx="3409950" cy="5715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lvl1pPr>
              <a:defRPr>
                <a:solidFill>
                  <a:schemeClr val="bg2"/>
                </a:solidFill>
              </a:defRPr>
            </a:lvl1pPr>
          </a:lstStyle>
          <a:p>
            <a:fld id="{C2C6F8EA-316C-41DE-B9A4-EDCC3A85ED9A}" type="datetimeFigureOut">
              <a:rPr lang="is-IS" smtClean="0"/>
              <a:t>17-09-27</a:t>
            </a:fld>
            <a:endParaRPr lang="is-I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C1BBB0-96F0-4077-A278-0F3FB5C104D3}" type="slidenum">
              <a:rPr lang="uk-UA" smtClean="0"/>
              <a:t>‹#›</a:t>
            </a:fld>
            <a:endParaRPr lang="uk-UA"/>
          </a:p>
        </p:txBody>
      </p:sp>
      <p:sp>
        <p:nvSpPr>
          <p:cNvPr id="9" name="Title Placeholder 1"/>
          <p:cNvSpPr>
            <a:spLocks noGrp="1"/>
          </p:cNvSpPr>
          <p:nvPr>
            <p:ph type="title"/>
          </p:nvPr>
        </p:nvSpPr>
        <p:spPr>
          <a:xfrm>
            <a:off x="276225" y="190501"/>
            <a:ext cx="2834640" cy="1082040"/>
          </a:xfrm>
          <a:prstGeom prst="rect">
            <a:avLst/>
          </a:prstGeom>
        </p:spPr>
        <p:txBody>
          <a:bodyPr vert="horz" lIns="91440" tIns="45720" rIns="91440" bIns="45720" rtlCol="0" anchor="b" anchorCtr="0">
            <a:normAutofit/>
          </a:bodyPr>
          <a:lstStyle>
            <a:lvl1pPr>
              <a:defRPr sz="2400">
                <a:solidFill>
                  <a:schemeClr val="bg2"/>
                </a:solidFill>
              </a:defRPr>
            </a:lvl1pPr>
          </a:lstStyle>
          <a:p>
            <a:r>
              <a:rPr lang="en-CA" smtClean="0"/>
              <a:t>Click to edit Master title style</a:t>
            </a:r>
            <a:endParaRPr lang="en-US" dirty="0"/>
          </a:p>
        </p:txBody>
      </p:sp>
      <p:sp>
        <p:nvSpPr>
          <p:cNvPr id="10" name="Content Placeholder 11"/>
          <p:cNvSpPr>
            <a:spLocks noGrp="1"/>
          </p:cNvSpPr>
          <p:nvPr>
            <p:ph sz="quarter" idx="14"/>
          </p:nvPr>
        </p:nvSpPr>
        <p:spPr>
          <a:xfrm>
            <a:off x="3775935" y="444500"/>
            <a:ext cx="5063266" cy="4752340"/>
          </a:xfrm>
        </p:spPr>
        <p:txBody>
          <a:bodyPr>
            <a:normAutofit/>
          </a:bodyPr>
          <a:lstStyle>
            <a:lvl1pPr>
              <a:defRPr sz="2000"/>
            </a:lvl1pPr>
            <a:lvl2pPr>
              <a:defRPr sz="1800"/>
            </a:lvl2pPr>
            <a:lvl3pPr>
              <a:defRPr sz="1600"/>
            </a:lvl3pPr>
            <a:lvl4pPr>
              <a:defRPr sz="1600"/>
            </a:lvl4pPr>
            <a:lvl5pPr>
              <a:defRPr sz="16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11" name="Text Placeholder 3"/>
          <p:cNvSpPr>
            <a:spLocks noGrp="1"/>
          </p:cNvSpPr>
          <p:nvPr>
            <p:ph type="body" sz="half" idx="2"/>
          </p:nvPr>
        </p:nvSpPr>
        <p:spPr>
          <a:xfrm>
            <a:off x="276224" y="1282700"/>
            <a:ext cx="2834640" cy="3924300"/>
          </a:xfrm>
        </p:spPr>
        <p:txBody>
          <a:bodyPr>
            <a:normAutofit/>
          </a:bodyPr>
          <a:lstStyle>
            <a:lvl1pPr marL="0" indent="0">
              <a:buNone/>
              <a:defRPr lang="en-US" sz="1600" b="0" i="0" kern="1200" cap="none" spc="30" baseline="0" dirty="0" smtClean="0">
                <a:solidFill>
                  <a:schemeClr val="bg2"/>
                </a:solidFill>
                <a:latin typeface="+mn-lt"/>
                <a:ea typeface="+mn-ea"/>
                <a:cs typeface="Tahoma"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spcBef>
                <a:spcPts val="600"/>
              </a:spcBef>
              <a:spcAft>
                <a:spcPts val="0"/>
              </a:spcAft>
              <a:buClr>
                <a:schemeClr val="accent1"/>
              </a:buClr>
              <a:buFont typeface="Arial" pitchFamily="34" charset="0"/>
              <a:buNone/>
            </a:pPr>
            <a:r>
              <a:rPr lang="en-CA"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3" name="Rectangle 12"/>
          <p:cNvSpPr/>
          <p:nvPr/>
        </p:nvSpPr>
        <p:spPr>
          <a:xfrm>
            <a:off x="0" y="-1"/>
            <a:ext cx="3409950" cy="5715000"/>
          </a:xfrm>
          <a:prstGeom prst="rect">
            <a:avLst/>
          </a:prstGeom>
          <a:solidFill>
            <a:schemeClr val="tx2">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3409950" y="0"/>
            <a:ext cx="5734050" cy="5715000"/>
          </a:xfrm>
        </p:spPr>
        <p:txBody>
          <a:bodyPr anchor="ctr" anchorCtr="0"/>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Drag picture to placeholder or click icon to add</a:t>
            </a:r>
            <a:endParaRPr lang="en-US" dirty="0"/>
          </a:p>
        </p:txBody>
      </p:sp>
      <p:sp>
        <p:nvSpPr>
          <p:cNvPr id="5" name="Date Placeholder 4"/>
          <p:cNvSpPr>
            <a:spLocks noGrp="1"/>
          </p:cNvSpPr>
          <p:nvPr>
            <p:ph type="dt" sz="half" idx="10"/>
          </p:nvPr>
        </p:nvSpPr>
        <p:spPr/>
        <p:txBody>
          <a:bodyPr/>
          <a:lstStyle>
            <a:lvl1pPr>
              <a:defRPr>
                <a:solidFill>
                  <a:schemeClr val="bg2"/>
                </a:solidFill>
              </a:defRPr>
            </a:lvl1pPr>
          </a:lstStyle>
          <a:p>
            <a:fld id="{C2C6F8EA-316C-41DE-B9A4-EDCC3A85ED9A}" type="datetimeFigureOut">
              <a:rPr lang="is-IS" smtClean="0"/>
              <a:t>17-09-27</a:t>
            </a:fld>
            <a:endParaRPr lang="is-I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C1BBB0-96F0-4077-A278-0F3FB5C104D3}" type="slidenum">
              <a:rPr lang="uk-UA" smtClean="0"/>
              <a:t>‹#›</a:t>
            </a:fld>
            <a:endParaRPr lang="uk-UA"/>
          </a:p>
        </p:txBody>
      </p:sp>
      <p:sp>
        <p:nvSpPr>
          <p:cNvPr id="21" name="Title Placeholder 1"/>
          <p:cNvSpPr>
            <a:spLocks noGrp="1"/>
          </p:cNvSpPr>
          <p:nvPr>
            <p:ph type="title"/>
          </p:nvPr>
        </p:nvSpPr>
        <p:spPr>
          <a:xfrm>
            <a:off x="276224" y="190501"/>
            <a:ext cx="2834640" cy="1079499"/>
          </a:xfrm>
          <a:prstGeom prst="rect">
            <a:avLst/>
          </a:prstGeom>
        </p:spPr>
        <p:txBody>
          <a:bodyPr vert="horz" lIns="91440" tIns="45720" rIns="91440" bIns="45720" rtlCol="0" anchor="b" anchorCtr="0">
            <a:normAutofit/>
          </a:bodyPr>
          <a:lstStyle>
            <a:lvl1pPr>
              <a:defRPr sz="2400">
                <a:solidFill>
                  <a:schemeClr val="bg2"/>
                </a:solidFill>
              </a:defRPr>
            </a:lvl1pPr>
          </a:lstStyle>
          <a:p>
            <a:r>
              <a:rPr lang="en-CA" smtClean="0"/>
              <a:t>Click to edit Master title style</a:t>
            </a:r>
            <a:endParaRPr lang="en-US" dirty="0"/>
          </a:p>
        </p:txBody>
      </p:sp>
      <p:sp>
        <p:nvSpPr>
          <p:cNvPr id="25" name="Text Placeholder 24"/>
          <p:cNvSpPr>
            <a:spLocks noGrp="1"/>
          </p:cNvSpPr>
          <p:nvPr>
            <p:ph type="body" sz="quarter" idx="13"/>
          </p:nvPr>
        </p:nvSpPr>
        <p:spPr>
          <a:xfrm>
            <a:off x="274320" y="1280160"/>
            <a:ext cx="2834640" cy="3926840"/>
          </a:xfrm>
        </p:spPr>
        <p:txBody>
          <a:bodyPr>
            <a:normAutofit/>
          </a:bodyPr>
          <a:lstStyle>
            <a:lvl1pPr marL="0" indent="0">
              <a:buNone/>
              <a:defRPr sz="1600">
                <a:solidFill>
                  <a:schemeClr val="bg2"/>
                </a:solidFill>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en-CA" smtClean="0"/>
              <a:t>Click to edit Master text style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76225" y="190501"/>
            <a:ext cx="8591550" cy="889000"/>
          </a:xfrm>
          <a:prstGeom prst="rect">
            <a:avLst/>
          </a:prstGeom>
        </p:spPr>
        <p:txBody>
          <a:bodyPr vert="horz" lIns="91440" tIns="45720" rIns="91440" bIns="45720" rtlCol="0" anchor="b" anchorCtr="0">
            <a:normAutofit/>
          </a:bodyPr>
          <a:lstStyle/>
          <a:p>
            <a:r>
              <a:rPr lang="en-CA" smtClean="0"/>
              <a:t>Click to edit Master title style</a:t>
            </a:r>
            <a:endParaRPr lang="en-US" dirty="0"/>
          </a:p>
        </p:txBody>
      </p:sp>
      <p:sp>
        <p:nvSpPr>
          <p:cNvPr id="3" name="Text Placeholder 2"/>
          <p:cNvSpPr>
            <a:spLocks noGrp="1"/>
          </p:cNvSpPr>
          <p:nvPr>
            <p:ph type="body" idx="1"/>
          </p:nvPr>
        </p:nvSpPr>
        <p:spPr>
          <a:xfrm>
            <a:off x="276225" y="1079501"/>
            <a:ext cx="8591550" cy="4111624"/>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Date Placeholder 3"/>
          <p:cNvSpPr>
            <a:spLocks noGrp="1"/>
          </p:cNvSpPr>
          <p:nvPr>
            <p:ph type="dt" sz="half" idx="2"/>
          </p:nvPr>
        </p:nvSpPr>
        <p:spPr>
          <a:xfrm>
            <a:off x="276225" y="5357812"/>
            <a:ext cx="2133600" cy="243417"/>
          </a:xfrm>
          <a:prstGeom prst="rect">
            <a:avLst/>
          </a:prstGeom>
        </p:spPr>
        <p:txBody>
          <a:bodyPr vert="horz" lIns="91440" tIns="45720" rIns="91440" bIns="45720" rtlCol="0" anchor="ctr">
            <a:normAutofit/>
          </a:bodyPr>
          <a:lstStyle>
            <a:lvl1pPr algn="l">
              <a:defRPr sz="1050" b="1">
                <a:solidFill>
                  <a:schemeClr val="tx2"/>
                </a:solidFill>
              </a:defRPr>
            </a:lvl1pPr>
          </a:lstStyle>
          <a:p>
            <a:fld id="{C2C6F8EA-316C-41DE-B9A4-EDCC3A85ED9A}" type="datetimeFigureOut">
              <a:rPr lang="is-IS" smtClean="0"/>
              <a:pPr/>
              <a:t>17-09-27</a:t>
            </a:fld>
            <a:endParaRPr lang="is-IS"/>
          </a:p>
        </p:txBody>
      </p:sp>
      <p:sp>
        <p:nvSpPr>
          <p:cNvPr id="5" name="Footer Placeholder 4"/>
          <p:cNvSpPr>
            <a:spLocks noGrp="1"/>
          </p:cNvSpPr>
          <p:nvPr>
            <p:ph type="ftr" sz="quarter" idx="3"/>
          </p:nvPr>
        </p:nvSpPr>
        <p:spPr>
          <a:xfrm>
            <a:off x="3743325" y="5357812"/>
            <a:ext cx="4086225" cy="243417"/>
          </a:xfrm>
          <a:prstGeom prst="rect">
            <a:avLst/>
          </a:prstGeom>
        </p:spPr>
        <p:txBody>
          <a:bodyPr vert="horz" lIns="91440" tIns="45720" rIns="91440" bIns="45720" rtlCol="0" anchor="ctr">
            <a:normAutofit/>
          </a:bodyPr>
          <a:lstStyle>
            <a:lvl1pPr algn="l">
              <a:defRPr sz="1050" b="1">
                <a:solidFill>
                  <a:schemeClr val="tx2"/>
                </a:solidFill>
              </a:defRPr>
            </a:lvl1pPr>
          </a:lstStyle>
          <a:p>
            <a:endParaRPr lang="en-US"/>
          </a:p>
        </p:txBody>
      </p:sp>
      <p:sp>
        <p:nvSpPr>
          <p:cNvPr id="6" name="Slide Number Placeholder 5"/>
          <p:cNvSpPr>
            <a:spLocks noGrp="1"/>
          </p:cNvSpPr>
          <p:nvPr>
            <p:ph type="sldNum" sz="quarter" idx="4"/>
          </p:nvPr>
        </p:nvSpPr>
        <p:spPr>
          <a:xfrm>
            <a:off x="7991475" y="5357812"/>
            <a:ext cx="876300" cy="243417"/>
          </a:xfrm>
          <a:prstGeom prst="rect">
            <a:avLst/>
          </a:prstGeom>
        </p:spPr>
        <p:txBody>
          <a:bodyPr vert="horz" lIns="91440" tIns="45720" rIns="91440" bIns="45720" rtlCol="0" anchor="ctr">
            <a:normAutofit/>
          </a:bodyPr>
          <a:lstStyle>
            <a:lvl1pPr algn="r">
              <a:defRPr sz="1600" b="1">
                <a:solidFill>
                  <a:schemeClr val="tx2"/>
                </a:solidFill>
              </a:defRPr>
            </a:lvl1pPr>
          </a:lstStyle>
          <a:p>
            <a:fld id="{7DC1BBB0-96F0-4077-A278-0F3FB5C104D3}" type="slidenum">
              <a:rPr lang="uk-UA" smtClean="0"/>
              <a:pPr/>
              <a:t>‹#›</a:t>
            </a:fld>
            <a:endParaRPr lang="uk-U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txStyles>
    <p:titleStyle>
      <a:lvl1pPr algn="l" defTabSz="914400" rtl="0" eaLnBrk="1" latinLnBrk="0" hangingPunct="1">
        <a:spcBef>
          <a:spcPts val="400"/>
        </a:spcBef>
        <a:buNone/>
        <a:defRPr sz="3600" b="0" kern="1200" cap="none" spc="0" baseline="0">
          <a:solidFill>
            <a:schemeClr val="tx2"/>
          </a:solidFill>
          <a:latin typeface="+mj-lt"/>
          <a:ea typeface="+mj-ea"/>
          <a:cs typeface="Tunga" pitchFamily="2"/>
        </a:defRPr>
      </a:lvl1pPr>
    </p:titleStyle>
    <p:bodyStyle>
      <a:lvl1pPr marL="171450" indent="-173736" algn="l" defTabSz="914400" rtl="0" eaLnBrk="1" latinLnBrk="0" hangingPunct="1">
        <a:spcBef>
          <a:spcPts val="600"/>
        </a:spcBef>
        <a:spcAft>
          <a:spcPts val="0"/>
        </a:spcAft>
        <a:buClr>
          <a:schemeClr val="accent1"/>
        </a:buClr>
        <a:buFont typeface="Arial" pitchFamily="34" charset="0"/>
        <a:buChar char="•"/>
        <a:defRPr sz="2200" b="0" i="0" kern="1200" cap="none" spc="30" baseline="0">
          <a:solidFill>
            <a:schemeClr val="tx2"/>
          </a:solidFill>
          <a:latin typeface="+mn-lt"/>
          <a:ea typeface="+mn-ea"/>
          <a:cs typeface="Tahoma" pitchFamily="34" charset="0"/>
        </a:defRPr>
      </a:lvl1pPr>
      <a:lvl2pPr marL="344488" indent="-173736" algn="l" defTabSz="914400" rtl="0" eaLnBrk="1" latinLnBrk="0" hangingPunct="1">
        <a:spcBef>
          <a:spcPts val="600"/>
        </a:spcBef>
        <a:buClr>
          <a:schemeClr val="accent1"/>
        </a:buClr>
        <a:buFont typeface="Arial" pitchFamily="34" charset="0"/>
        <a:buChar char="•"/>
        <a:defRPr sz="2000" kern="1200">
          <a:solidFill>
            <a:schemeClr val="tx2"/>
          </a:solidFill>
          <a:latin typeface="+mn-lt"/>
          <a:ea typeface="+mn-ea"/>
          <a:cs typeface="Tahoma" pitchFamily="34" charset="0"/>
        </a:defRPr>
      </a:lvl2pPr>
      <a:lvl3pPr marL="515938" indent="-173736" algn="l" defTabSz="914400" rtl="0" eaLnBrk="1" latinLnBrk="0" hangingPunct="1">
        <a:spcBef>
          <a:spcPts val="600"/>
        </a:spcBef>
        <a:buClr>
          <a:schemeClr val="accent1"/>
        </a:buClr>
        <a:buFont typeface="Arial" pitchFamily="34" charset="0"/>
        <a:buChar char="•"/>
        <a:defRPr sz="1800" kern="1200">
          <a:solidFill>
            <a:schemeClr val="tx2"/>
          </a:solidFill>
          <a:latin typeface="+mn-lt"/>
          <a:ea typeface="+mn-ea"/>
          <a:cs typeface="Tahoma" pitchFamily="34" charset="0"/>
        </a:defRPr>
      </a:lvl3pPr>
      <a:lvl4pPr marL="688975" indent="-173736" algn="l" defTabSz="914400" rtl="0" eaLnBrk="1" latinLnBrk="0" hangingPunct="1">
        <a:spcBef>
          <a:spcPts val="600"/>
        </a:spcBef>
        <a:buClr>
          <a:schemeClr val="accent1"/>
        </a:buClr>
        <a:buFont typeface="Arial" pitchFamily="34" charset="0"/>
        <a:buChar char="•"/>
        <a:defRPr sz="1600" kern="1200">
          <a:solidFill>
            <a:schemeClr val="tx2"/>
          </a:solidFill>
          <a:latin typeface="+mn-lt"/>
          <a:ea typeface="+mn-ea"/>
          <a:cs typeface="Tahoma" pitchFamily="34" charset="0"/>
        </a:defRPr>
      </a:lvl4pPr>
      <a:lvl5pPr marL="860425" indent="-173736" algn="l" defTabSz="914400" rtl="0" eaLnBrk="1" latinLnBrk="0" hangingPunct="1">
        <a:spcBef>
          <a:spcPts val="600"/>
        </a:spcBef>
        <a:buClr>
          <a:schemeClr val="accent1"/>
        </a:buClr>
        <a:buFont typeface="Arial" pitchFamily="34" charset="0"/>
        <a:buChar char="•"/>
        <a:defRPr sz="1600" kern="1200" baseline="0">
          <a:solidFill>
            <a:schemeClr val="tx2"/>
          </a:solidFill>
          <a:latin typeface="+mn-lt"/>
          <a:ea typeface="+mn-ea"/>
          <a:cs typeface="Tahoma" pitchFamily="34" charset="0"/>
        </a:defRPr>
      </a:lvl5pPr>
      <a:lvl6pPr marL="105156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123444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7pPr>
      <a:lvl8pPr marL="141732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8pPr>
      <a:lvl9pPr marL="160020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emf"/><Relationship Id="rId5" Type="http://schemas.openxmlformats.org/officeDocument/2006/relationships/image" Target="../media/image9.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4.emf"/><Relationship Id="rId5" Type="http://schemas.openxmlformats.org/officeDocument/2006/relationships/oleObject" Target="../embeddings/oleObject9.bin"/><Relationship Id="rId6" Type="http://schemas.openxmlformats.org/officeDocument/2006/relationships/image" Target="../media/image15.emf"/><Relationship Id="rId7" Type="http://schemas.openxmlformats.org/officeDocument/2006/relationships/oleObject" Target="../embeddings/oleObject10.bin"/><Relationship Id="rId8" Type="http://schemas.openxmlformats.org/officeDocument/2006/relationships/image" Target="../media/image16.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emf"/><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image" Target="../media/image6.jp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emf"/><Relationship Id="rId5" Type="http://schemas.openxmlformats.org/officeDocument/2006/relationships/oleObject" Target="../embeddings/oleObject6.bin"/><Relationship Id="rId6" Type="http://schemas.openxmlformats.org/officeDocument/2006/relationships/image" Target="../media/image11.emf"/><Relationship Id="rId7" Type="http://schemas.openxmlformats.org/officeDocument/2006/relationships/image" Target="../media/image9.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Whiteboarding</a:t>
            </a:r>
            <a:endParaRPr lang="en-US" dirty="0"/>
          </a:p>
        </p:txBody>
      </p:sp>
      <p:sp>
        <p:nvSpPr>
          <p:cNvPr id="5" name="Content Placeholder 4"/>
          <p:cNvSpPr>
            <a:spLocks noGrp="1"/>
          </p:cNvSpPr>
          <p:nvPr>
            <p:ph sz="quarter" idx="13"/>
          </p:nvPr>
        </p:nvSpPr>
        <p:spPr>
          <a:xfrm>
            <a:off x="457200" y="1333500"/>
            <a:ext cx="5486400" cy="3810000"/>
          </a:xfrm>
        </p:spPr>
        <p:txBody>
          <a:bodyPr>
            <a:normAutofit/>
          </a:bodyPr>
          <a:lstStyle/>
          <a:p>
            <a:r>
              <a:rPr lang="en-US" sz="2000" dirty="0" smtClean="0"/>
              <a:t>Please form a group of 2 or 3</a:t>
            </a:r>
          </a:p>
          <a:p>
            <a:r>
              <a:rPr lang="en-US" sz="2000" dirty="0" smtClean="0"/>
              <a:t>Collect a whiteboard from the side of the room</a:t>
            </a:r>
          </a:p>
          <a:p>
            <a:r>
              <a:rPr lang="en-US" sz="2000" dirty="0" smtClean="0"/>
              <a:t>Make sure to have a calculator and equation sheet out on your desk!</a:t>
            </a:r>
          </a:p>
        </p:txBody>
      </p:sp>
      <p:pic>
        <p:nvPicPr>
          <p:cNvPr id="3" name="Picture 2" descr="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94400" y="177800"/>
            <a:ext cx="2997200" cy="3594100"/>
          </a:xfrm>
          <a:prstGeom prst="rect">
            <a:avLst/>
          </a:prstGeom>
        </p:spPr>
      </p:pic>
    </p:spTree>
    <p:extLst>
      <p:ext uri="{BB962C8B-B14F-4D97-AF65-F5344CB8AC3E}">
        <p14:creationId xmlns:p14="http://schemas.microsoft.com/office/powerpoint/2010/main" val="14623029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1676400"/>
          </a:xfrm>
        </p:spPr>
        <p:txBody>
          <a:bodyPr>
            <a:noAutofit/>
          </a:bodyPr>
          <a:lstStyle/>
          <a:p>
            <a:r>
              <a:rPr lang="en-US" sz="1800" dirty="0"/>
              <a:t>Some cockroaches can run as fast as 1.5 m/s. Suppose that two </a:t>
            </a:r>
            <a:r>
              <a:rPr lang="en-US" sz="1800" dirty="0" smtClean="0"/>
              <a:t>cockroaches are </a:t>
            </a:r>
            <a:r>
              <a:rPr lang="en-US" sz="1800" dirty="0"/>
              <a:t>separated by a distance of 60.0 cm and that they begin to </a:t>
            </a:r>
            <a:r>
              <a:rPr lang="en-US" sz="1800" dirty="0" smtClean="0"/>
              <a:t>run toward </a:t>
            </a:r>
            <a:r>
              <a:rPr lang="en-US" sz="1800" dirty="0"/>
              <a:t>each other at the same moment. Both insects have constant </a:t>
            </a:r>
            <a:r>
              <a:rPr lang="en-US" sz="1800" dirty="0" smtClean="0"/>
              <a:t>acceleration until </a:t>
            </a:r>
            <a:r>
              <a:rPr lang="en-US" sz="1800" dirty="0"/>
              <a:t>they meet. The first cockroach has an acceleration </a:t>
            </a:r>
            <a:r>
              <a:rPr lang="en-US" sz="1800" dirty="0" smtClean="0"/>
              <a:t>of 0.20 </a:t>
            </a:r>
            <a:r>
              <a:rPr lang="en-US" sz="1800" dirty="0"/>
              <a:t>m/s</a:t>
            </a:r>
            <a:r>
              <a:rPr lang="en-US" sz="1800" baseline="30000" dirty="0"/>
              <a:t>2</a:t>
            </a:r>
            <a:r>
              <a:rPr lang="en-US" sz="1800" dirty="0"/>
              <a:t> in one direction, and the second one has an acceleration </a:t>
            </a:r>
            <a:r>
              <a:rPr lang="en-US" sz="1800" dirty="0" smtClean="0"/>
              <a:t>of 0.12 </a:t>
            </a:r>
            <a:r>
              <a:rPr lang="en-US" sz="1800" dirty="0"/>
              <a:t>m/s</a:t>
            </a:r>
            <a:r>
              <a:rPr lang="en-US" sz="1800" baseline="30000" dirty="0"/>
              <a:t>2</a:t>
            </a:r>
            <a:r>
              <a:rPr lang="en-US" sz="1800" dirty="0"/>
              <a:t> in the opposite direction</a:t>
            </a:r>
            <a:r>
              <a:rPr lang="en-US" sz="1800" dirty="0" smtClean="0"/>
              <a:t>. How </a:t>
            </a:r>
            <a:r>
              <a:rPr lang="en-US" sz="1800" dirty="0"/>
              <a:t>much time passes before </a:t>
            </a:r>
            <a:r>
              <a:rPr lang="en-US" sz="1800" dirty="0" smtClean="0"/>
              <a:t>the two </a:t>
            </a:r>
            <a:r>
              <a:rPr lang="en-US" sz="1800" dirty="0"/>
              <a:t>insects bump into each other?</a:t>
            </a:r>
          </a:p>
        </p:txBody>
      </p:sp>
      <p:graphicFrame>
        <p:nvGraphicFramePr>
          <p:cNvPr id="3" name="Object 2"/>
          <p:cNvGraphicFramePr>
            <a:graphicFrameLocks noChangeAspect="1"/>
          </p:cNvGraphicFramePr>
          <p:nvPr>
            <p:extLst>
              <p:ext uri="{D42A27DB-BD31-4B8C-83A1-F6EECF244321}">
                <p14:modId xmlns:p14="http://schemas.microsoft.com/office/powerpoint/2010/main" val="3880344201"/>
              </p:ext>
            </p:extLst>
          </p:nvPr>
        </p:nvGraphicFramePr>
        <p:xfrm>
          <a:off x="1066800" y="2095500"/>
          <a:ext cx="3949700" cy="2660650"/>
        </p:xfrm>
        <a:graphic>
          <a:graphicData uri="http://schemas.openxmlformats.org/presentationml/2006/ole">
            <mc:AlternateContent xmlns:mc="http://schemas.openxmlformats.org/markup-compatibility/2006">
              <mc:Choice xmlns:v="urn:schemas-microsoft-com:vml" Requires="v">
                <p:oleObj spid="_x0000_s11265" name="Equation" r:id="rId3" imgW="1905000" imgH="1282700" progId="Equation.DSMT4">
                  <p:embed/>
                </p:oleObj>
              </mc:Choice>
              <mc:Fallback>
                <p:oleObj name="Equation" r:id="rId3" imgW="1905000" imgH="1282700" progId="Equation.DSMT4">
                  <p:embed/>
                  <p:pic>
                    <p:nvPicPr>
                      <p:cNvPr id="0" name=""/>
                      <p:cNvPicPr/>
                      <p:nvPr/>
                    </p:nvPicPr>
                    <p:blipFill>
                      <a:blip r:embed="rId4"/>
                      <a:stretch>
                        <a:fillRect/>
                      </a:stretch>
                    </p:blipFill>
                    <p:spPr>
                      <a:xfrm>
                        <a:off x="1066800" y="2095500"/>
                        <a:ext cx="3949700" cy="2660650"/>
                      </a:xfrm>
                      <a:prstGeom prst="rect">
                        <a:avLst/>
                      </a:prstGeom>
                    </p:spPr>
                  </p:pic>
                </p:oleObj>
              </mc:Fallback>
            </mc:AlternateContent>
          </a:graphicData>
        </a:graphic>
      </p:graphicFrame>
      <p:pic>
        <p:nvPicPr>
          <p:cNvPr id="6" name="Picture 5" descr="1.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6300" y="3162300"/>
            <a:ext cx="3187700" cy="2552700"/>
          </a:xfrm>
          <a:prstGeom prst="rect">
            <a:avLst/>
          </a:prstGeom>
        </p:spPr>
      </p:pic>
    </p:spTree>
    <p:extLst>
      <p:ext uri="{BB962C8B-B14F-4D97-AF65-F5344CB8AC3E}">
        <p14:creationId xmlns:p14="http://schemas.microsoft.com/office/powerpoint/2010/main" val="1798197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2819400"/>
          </a:xfrm>
        </p:spPr>
        <p:txBody>
          <a:bodyPr>
            <a:noAutofit/>
          </a:bodyPr>
          <a:lstStyle/>
          <a:p>
            <a:r>
              <a:rPr lang="en-US" sz="2400" dirty="0" smtClean="0"/>
              <a:t>In </a:t>
            </a:r>
            <a:r>
              <a:rPr lang="en-US" sz="2400" dirty="0"/>
              <a:t>the first stage of a two-stage rocket, the rocket is fired from the launch pad starting from rest but with a constant acceleration of 3.50 m/</a:t>
            </a:r>
            <a:r>
              <a:rPr lang="en-US" sz="2400" dirty="0" smtClean="0"/>
              <a:t>s</a:t>
            </a:r>
            <a:r>
              <a:rPr lang="en-US" sz="2400" baseline="30000" dirty="0" smtClean="0"/>
              <a:t>2</a:t>
            </a:r>
            <a:r>
              <a:rPr lang="en-US" sz="2400" dirty="0" smtClean="0"/>
              <a:t> </a:t>
            </a:r>
            <a:r>
              <a:rPr lang="en-US" sz="2400" dirty="0"/>
              <a:t>upward. At 25.0 seconds after launch, the second stage fires for 10 seconds, which boosts the rocket's velocity to </a:t>
            </a:r>
            <a:r>
              <a:rPr lang="en-US" sz="2400" dirty="0" smtClean="0"/>
              <a:t>132.5 m</a:t>
            </a:r>
            <a:r>
              <a:rPr lang="en-US" sz="2400" dirty="0"/>
              <a:t>/s </a:t>
            </a:r>
            <a:r>
              <a:rPr lang="en-US" sz="2400" dirty="0" smtClean="0"/>
              <a:t>upwards. </a:t>
            </a:r>
            <a:r>
              <a:rPr lang="en-US" sz="2400" dirty="0"/>
              <a:t>This firing uses up all the </a:t>
            </a:r>
            <a:r>
              <a:rPr lang="en-US" sz="2400" dirty="0" smtClean="0"/>
              <a:t>fuel, </a:t>
            </a:r>
            <a:r>
              <a:rPr lang="en-US" sz="2400" dirty="0"/>
              <a:t>so after the second stage has finished firing, the only force acting on the rocket is gravity</a:t>
            </a:r>
            <a:r>
              <a:rPr lang="en-US" sz="2400" dirty="0" smtClean="0"/>
              <a:t>. Find the maximum height reached by the rocket. </a:t>
            </a:r>
            <a:r>
              <a:rPr lang="en-US" sz="2400" b="1" i="1" dirty="0"/>
              <a:t>Air resistance is negligible</a:t>
            </a:r>
            <a:r>
              <a:rPr lang="en-US" sz="2400" b="1" i="1" dirty="0" smtClean="0"/>
              <a:t>.</a:t>
            </a:r>
            <a:endParaRPr lang="en-US" sz="2400" b="1" i="1" dirty="0"/>
          </a:p>
        </p:txBody>
      </p:sp>
      <p:pic>
        <p:nvPicPr>
          <p:cNvPr id="4" name="Picture 3" descr="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200" y="3619500"/>
            <a:ext cx="3747911" cy="2108200"/>
          </a:xfrm>
          <a:prstGeom prst="rect">
            <a:avLst/>
          </a:prstGeom>
        </p:spPr>
      </p:pic>
    </p:spTree>
    <p:extLst>
      <p:ext uri="{BB962C8B-B14F-4D97-AF65-F5344CB8AC3E}">
        <p14:creationId xmlns:p14="http://schemas.microsoft.com/office/powerpoint/2010/main" val="4030975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1600200"/>
          </a:xfrm>
        </p:spPr>
        <p:txBody>
          <a:bodyPr>
            <a:noAutofit/>
          </a:bodyPr>
          <a:lstStyle/>
          <a:p>
            <a:r>
              <a:rPr lang="en-US" sz="1800" dirty="0" smtClean="0"/>
              <a:t>In </a:t>
            </a:r>
            <a:r>
              <a:rPr lang="en-US" sz="1800" dirty="0"/>
              <a:t>the first stage of a two-stage rocket, the rocket is fired from the launch pad starting from rest but with a constant acceleration of 3.50 m/</a:t>
            </a:r>
            <a:r>
              <a:rPr lang="en-US" sz="1800" dirty="0" smtClean="0"/>
              <a:t>s</a:t>
            </a:r>
            <a:r>
              <a:rPr lang="en-US" sz="1800" baseline="30000" dirty="0" smtClean="0"/>
              <a:t>2</a:t>
            </a:r>
            <a:r>
              <a:rPr lang="en-US" sz="1800" dirty="0" smtClean="0"/>
              <a:t> </a:t>
            </a:r>
            <a:r>
              <a:rPr lang="en-US" sz="1800" dirty="0"/>
              <a:t>upward. At 25.0 seconds after launch, the second stage fires for 10 seconds, which boosts the rocket's velocity to </a:t>
            </a:r>
            <a:r>
              <a:rPr lang="en-US" sz="1800" dirty="0" smtClean="0"/>
              <a:t>132.5 m</a:t>
            </a:r>
            <a:r>
              <a:rPr lang="en-US" sz="1800" dirty="0"/>
              <a:t>/s </a:t>
            </a:r>
            <a:r>
              <a:rPr lang="en-US" sz="1800" dirty="0" smtClean="0"/>
              <a:t>upwards. </a:t>
            </a:r>
            <a:r>
              <a:rPr lang="en-US" sz="1800" dirty="0"/>
              <a:t>This firing uses up all the </a:t>
            </a:r>
            <a:r>
              <a:rPr lang="en-US" sz="1800" dirty="0" smtClean="0"/>
              <a:t>fuel, </a:t>
            </a:r>
            <a:r>
              <a:rPr lang="en-US" sz="1800" dirty="0"/>
              <a:t>so after the second stage has finished firing, the only force acting on the rocket is gravity</a:t>
            </a:r>
            <a:r>
              <a:rPr lang="en-US" sz="1800" dirty="0" smtClean="0"/>
              <a:t>. Find the maximum height reached by the rocket. </a:t>
            </a:r>
            <a:r>
              <a:rPr lang="en-US" sz="1800" b="1" i="1" dirty="0"/>
              <a:t>Air resistance is negligible</a:t>
            </a:r>
            <a:r>
              <a:rPr lang="en-US" sz="1800" b="1" i="1" dirty="0" smtClean="0"/>
              <a:t>.</a:t>
            </a:r>
            <a:endParaRPr lang="en-US" sz="1800" b="1" i="1" dirty="0"/>
          </a:p>
        </p:txBody>
      </p:sp>
      <p:graphicFrame>
        <p:nvGraphicFramePr>
          <p:cNvPr id="3" name="Object 2"/>
          <p:cNvGraphicFramePr>
            <a:graphicFrameLocks noChangeAspect="1"/>
          </p:cNvGraphicFramePr>
          <p:nvPr>
            <p:extLst>
              <p:ext uri="{D42A27DB-BD31-4B8C-83A1-F6EECF244321}">
                <p14:modId xmlns:p14="http://schemas.microsoft.com/office/powerpoint/2010/main" val="3377579646"/>
              </p:ext>
            </p:extLst>
          </p:nvPr>
        </p:nvGraphicFramePr>
        <p:xfrm>
          <a:off x="304800" y="1790700"/>
          <a:ext cx="4267200" cy="1201783"/>
        </p:xfrm>
        <a:graphic>
          <a:graphicData uri="http://schemas.openxmlformats.org/presentationml/2006/ole">
            <mc:AlternateContent xmlns:mc="http://schemas.openxmlformats.org/markup-compatibility/2006">
              <mc:Choice xmlns:v="urn:schemas-microsoft-com:vml" Requires="v">
                <p:oleObj spid="_x0000_s10262" name="Equation" r:id="rId3" imgW="3111500" imgH="876300" progId="Equation.DSMT4">
                  <p:embed/>
                </p:oleObj>
              </mc:Choice>
              <mc:Fallback>
                <p:oleObj name="Equation" r:id="rId3" imgW="3111500" imgH="876300" progId="Equation.DSMT4">
                  <p:embed/>
                  <p:pic>
                    <p:nvPicPr>
                      <p:cNvPr id="0" name=""/>
                      <p:cNvPicPr/>
                      <p:nvPr/>
                    </p:nvPicPr>
                    <p:blipFill>
                      <a:blip r:embed="rId4"/>
                      <a:stretch>
                        <a:fillRect/>
                      </a:stretch>
                    </p:blipFill>
                    <p:spPr>
                      <a:xfrm>
                        <a:off x="304800" y="1790700"/>
                        <a:ext cx="4267200" cy="120178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21616"/>
              </p:ext>
            </p:extLst>
          </p:nvPr>
        </p:nvGraphicFramePr>
        <p:xfrm>
          <a:off x="304800" y="3009900"/>
          <a:ext cx="5486400" cy="1388533"/>
        </p:xfrm>
        <a:graphic>
          <a:graphicData uri="http://schemas.openxmlformats.org/presentationml/2006/ole">
            <mc:AlternateContent xmlns:mc="http://schemas.openxmlformats.org/markup-compatibility/2006">
              <mc:Choice xmlns:v="urn:schemas-microsoft-com:vml" Requires="v">
                <p:oleObj spid="_x0000_s10263" name="Equation" r:id="rId5" imgW="4114800" imgH="1041400" progId="Equation.DSMT4">
                  <p:embed/>
                </p:oleObj>
              </mc:Choice>
              <mc:Fallback>
                <p:oleObj name="Equation" r:id="rId5" imgW="4114800" imgH="1041400" progId="Equation.DSMT4">
                  <p:embed/>
                  <p:pic>
                    <p:nvPicPr>
                      <p:cNvPr id="0" name=""/>
                      <p:cNvPicPr/>
                      <p:nvPr/>
                    </p:nvPicPr>
                    <p:blipFill>
                      <a:blip r:embed="rId6"/>
                      <a:stretch>
                        <a:fillRect/>
                      </a:stretch>
                    </p:blipFill>
                    <p:spPr>
                      <a:xfrm>
                        <a:off x="304800" y="3009900"/>
                        <a:ext cx="5486400" cy="138853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3065907"/>
              </p:ext>
            </p:extLst>
          </p:nvPr>
        </p:nvGraphicFramePr>
        <p:xfrm>
          <a:off x="304799" y="4381500"/>
          <a:ext cx="4781549" cy="1333500"/>
        </p:xfrm>
        <a:graphic>
          <a:graphicData uri="http://schemas.openxmlformats.org/presentationml/2006/ole">
            <mc:AlternateContent xmlns:mc="http://schemas.openxmlformats.org/markup-compatibility/2006">
              <mc:Choice xmlns:v="urn:schemas-microsoft-com:vml" Requires="v">
                <p:oleObj spid="_x0000_s10264" name="Equation" r:id="rId7" imgW="3187700" imgH="889000" progId="Equation.DSMT4">
                  <p:embed/>
                </p:oleObj>
              </mc:Choice>
              <mc:Fallback>
                <p:oleObj name="Equation" r:id="rId7" imgW="3187700" imgH="889000" progId="Equation.DSMT4">
                  <p:embed/>
                  <p:pic>
                    <p:nvPicPr>
                      <p:cNvPr id="0" name=""/>
                      <p:cNvPicPr/>
                      <p:nvPr/>
                    </p:nvPicPr>
                    <p:blipFill>
                      <a:blip r:embed="rId8"/>
                      <a:stretch>
                        <a:fillRect/>
                      </a:stretch>
                    </p:blipFill>
                    <p:spPr>
                      <a:xfrm>
                        <a:off x="304799" y="4381500"/>
                        <a:ext cx="4781549" cy="1333500"/>
                      </a:xfrm>
                      <a:prstGeom prst="rect">
                        <a:avLst/>
                      </a:prstGeom>
                    </p:spPr>
                  </p:pic>
                </p:oleObj>
              </mc:Fallback>
            </mc:AlternateContent>
          </a:graphicData>
        </a:graphic>
      </p:graphicFrame>
    </p:spTree>
    <p:extLst>
      <p:ext uri="{BB962C8B-B14F-4D97-AF65-F5344CB8AC3E}">
        <p14:creationId xmlns:p14="http://schemas.microsoft.com/office/powerpoint/2010/main" val="931943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A cart travels along a straight section of road.  A velocity </a:t>
            </a:r>
            <a:r>
              <a:rPr lang="en-US" sz="2000" dirty="0" err="1"/>
              <a:t>vs</a:t>
            </a:r>
            <a:r>
              <a:rPr lang="en-US" sz="2000" dirty="0"/>
              <a:t> time graph illustrating its motion is graphed to the right. </a:t>
            </a:r>
          </a:p>
        </p:txBody>
      </p:sp>
      <p:sp>
        <p:nvSpPr>
          <p:cNvPr id="3" name="Content Placeholder 2"/>
          <p:cNvSpPr>
            <a:spLocks noGrp="1"/>
          </p:cNvSpPr>
          <p:nvPr>
            <p:ph sz="quarter" idx="13"/>
          </p:nvPr>
        </p:nvSpPr>
        <p:spPr>
          <a:xfrm>
            <a:off x="152400" y="1082040"/>
            <a:ext cx="4648200" cy="4114800"/>
          </a:xfrm>
        </p:spPr>
        <p:txBody>
          <a:bodyPr>
            <a:normAutofit/>
          </a:bodyPr>
          <a:lstStyle/>
          <a:p>
            <a:pPr marL="454914" lvl="0" indent="-457200">
              <a:buFont typeface="+mj-lt"/>
              <a:buAutoNum type="alphaLcPeriod"/>
            </a:pPr>
            <a:r>
              <a:rPr lang="en-US" dirty="0" smtClean="0"/>
              <a:t>Indicate </a:t>
            </a:r>
            <a:r>
              <a:rPr lang="en-US" dirty="0"/>
              <a:t>every time </a:t>
            </a:r>
            <a:r>
              <a:rPr lang="en-US" i="1" dirty="0"/>
              <a:t>t</a:t>
            </a:r>
            <a:r>
              <a:rPr lang="en-US" dirty="0"/>
              <a:t> for which the cart is at rest</a:t>
            </a:r>
            <a:r>
              <a:rPr lang="en-US" dirty="0" smtClean="0"/>
              <a:t>.</a:t>
            </a:r>
            <a:endParaRPr lang="en-CA" dirty="0"/>
          </a:p>
          <a:p>
            <a:pPr marL="454914" lvl="0" indent="-457200">
              <a:buFont typeface="+mj-lt"/>
              <a:buAutoNum type="alphaLcPeriod"/>
            </a:pPr>
            <a:r>
              <a:rPr lang="en-US" dirty="0"/>
              <a:t>Indicate every time interval for which the speed (magnitude of velocity) of the cart is increasing</a:t>
            </a:r>
            <a:r>
              <a:rPr lang="en-US" dirty="0" smtClean="0"/>
              <a:t>.</a:t>
            </a:r>
            <a:endParaRPr lang="en-CA" dirty="0"/>
          </a:p>
          <a:p>
            <a:pPr marL="454914" lvl="0" indent="-457200">
              <a:buFont typeface="+mj-lt"/>
              <a:buAutoNum type="alphaLcPeriod"/>
            </a:pPr>
            <a:r>
              <a:rPr lang="en-US" dirty="0"/>
              <a:t>What is the acceleration from a – b? </a:t>
            </a:r>
            <a:endParaRPr lang="en-CA" dirty="0"/>
          </a:p>
          <a:p>
            <a:pPr marL="454914" lvl="0" indent="-457200">
              <a:buFont typeface="+mj-lt"/>
              <a:buAutoNum type="alphaLcPeriod"/>
            </a:pPr>
            <a:r>
              <a:rPr lang="en-US" dirty="0"/>
              <a:t>What is the acceleration from b – d?</a:t>
            </a:r>
            <a:endParaRPr lang="en-CA" dirty="0"/>
          </a:p>
          <a:p>
            <a:pPr marL="0" indent="0">
              <a:buNone/>
            </a:pPr>
            <a:endParaRPr lang="en-US" dirty="0"/>
          </a:p>
        </p:txBody>
      </p:sp>
      <p:pic>
        <p:nvPicPr>
          <p:cNvPr id="2073" name="Picture 25"/>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rcRect t="-1530" b="-1530"/>
          <a:stretch>
            <a:fillRect/>
          </a:stretch>
        </p:blipFill>
        <p:spPr bwMode="auto">
          <a:xfrm>
            <a:off x="4908688" y="1104900"/>
            <a:ext cx="425196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3488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A cart travels along a straight section of road.  A velocity </a:t>
            </a:r>
            <a:r>
              <a:rPr lang="en-US" sz="2000" dirty="0" err="1"/>
              <a:t>vs</a:t>
            </a:r>
            <a:r>
              <a:rPr lang="en-US" sz="2000" dirty="0"/>
              <a:t> time graph illustrating its motion is graphed to the right. </a:t>
            </a:r>
          </a:p>
        </p:txBody>
      </p:sp>
      <p:sp>
        <p:nvSpPr>
          <p:cNvPr id="3" name="Content Placeholder 2"/>
          <p:cNvSpPr>
            <a:spLocks noGrp="1"/>
          </p:cNvSpPr>
          <p:nvPr>
            <p:ph sz="quarter" idx="13"/>
          </p:nvPr>
        </p:nvSpPr>
        <p:spPr>
          <a:xfrm>
            <a:off x="152400" y="1082040"/>
            <a:ext cx="4648200" cy="4114800"/>
          </a:xfrm>
        </p:spPr>
        <p:txBody>
          <a:bodyPr>
            <a:normAutofit/>
          </a:bodyPr>
          <a:lstStyle/>
          <a:p>
            <a:pPr marL="0" lvl="0" indent="0">
              <a:buNone/>
            </a:pPr>
            <a:r>
              <a:rPr lang="en-US" dirty="0" smtClean="0"/>
              <a:t>Indicate </a:t>
            </a:r>
            <a:r>
              <a:rPr lang="en-US" dirty="0"/>
              <a:t>every time </a:t>
            </a:r>
            <a:r>
              <a:rPr lang="en-US" i="1" dirty="0"/>
              <a:t>t</a:t>
            </a:r>
            <a:r>
              <a:rPr lang="en-US" dirty="0"/>
              <a:t> for which the cart is at rest</a:t>
            </a:r>
            <a:r>
              <a:rPr lang="en-US" dirty="0" smtClean="0"/>
              <a:t>.</a:t>
            </a:r>
          </a:p>
          <a:p>
            <a:pPr marL="0" lvl="0" indent="0">
              <a:buNone/>
            </a:pPr>
            <a:r>
              <a:rPr lang="en-US" dirty="0" smtClean="0">
                <a:solidFill>
                  <a:srgbClr val="FF0000"/>
                </a:solidFill>
              </a:rPr>
              <a:t>a, c, e</a:t>
            </a:r>
            <a:endParaRPr lang="en-CA" dirty="0">
              <a:solidFill>
                <a:srgbClr val="FF0000"/>
              </a:solidFill>
            </a:endParaRPr>
          </a:p>
          <a:p>
            <a:pPr marL="0" lvl="0" indent="0">
              <a:buNone/>
            </a:pPr>
            <a:r>
              <a:rPr lang="en-US" dirty="0"/>
              <a:t>Indicate every time interval for which the speed (magnitude of velocity) of the cart is increasing</a:t>
            </a:r>
            <a:r>
              <a:rPr lang="en-US" dirty="0" smtClean="0"/>
              <a:t>.</a:t>
            </a:r>
          </a:p>
          <a:p>
            <a:pPr marL="0" lvl="0" indent="0">
              <a:buNone/>
            </a:pPr>
            <a:r>
              <a:rPr lang="en-US" dirty="0" smtClean="0">
                <a:solidFill>
                  <a:srgbClr val="FF0000"/>
                </a:solidFill>
              </a:rPr>
              <a:t>a-b, c-d, e-f</a:t>
            </a:r>
            <a:endParaRPr lang="en-CA" dirty="0">
              <a:solidFill>
                <a:srgbClr val="FF0000"/>
              </a:solidFill>
            </a:endParaRPr>
          </a:p>
          <a:p>
            <a:pPr marL="0" lvl="0" indent="0">
              <a:buNone/>
            </a:pPr>
            <a:r>
              <a:rPr lang="en-US" dirty="0"/>
              <a:t>What is the acceleration from a – b? </a:t>
            </a:r>
            <a:endParaRPr lang="en-US" dirty="0" smtClean="0"/>
          </a:p>
          <a:p>
            <a:pPr marL="0" lvl="0" indent="0">
              <a:buNone/>
            </a:pPr>
            <a:r>
              <a:rPr lang="en-US" dirty="0" smtClean="0">
                <a:solidFill>
                  <a:srgbClr val="FF0000"/>
                </a:solidFill>
              </a:rPr>
              <a:t>1.0 m/s</a:t>
            </a:r>
            <a:r>
              <a:rPr lang="en-US" baseline="30000" dirty="0" smtClean="0">
                <a:solidFill>
                  <a:srgbClr val="FF0000"/>
                </a:solidFill>
              </a:rPr>
              <a:t>2</a:t>
            </a:r>
            <a:endParaRPr lang="en-CA" dirty="0">
              <a:solidFill>
                <a:srgbClr val="FF0000"/>
              </a:solidFill>
            </a:endParaRPr>
          </a:p>
          <a:p>
            <a:pPr marL="0" lvl="0" indent="0">
              <a:buNone/>
            </a:pPr>
            <a:r>
              <a:rPr lang="en-US" dirty="0"/>
              <a:t>What is the acceleration from b – d?</a:t>
            </a:r>
            <a:endParaRPr lang="en-CA" dirty="0"/>
          </a:p>
          <a:p>
            <a:pPr marL="0" indent="0">
              <a:buNone/>
            </a:pPr>
            <a:r>
              <a:rPr lang="en-US" dirty="0" smtClean="0">
                <a:solidFill>
                  <a:srgbClr val="FF0000"/>
                </a:solidFill>
              </a:rPr>
              <a:t>-1.5 m/s</a:t>
            </a:r>
            <a:r>
              <a:rPr lang="en-US" baseline="30000" dirty="0" smtClean="0">
                <a:solidFill>
                  <a:srgbClr val="FF0000"/>
                </a:solidFill>
              </a:rPr>
              <a:t>2</a:t>
            </a:r>
            <a:endParaRPr lang="en-US" dirty="0">
              <a:solidFill>
                <a:srgbClr val="FF0000"/>
              </a:solidFill>
            </a:endParaRPr>
          </a:p>
        </p:txBody>
      </p:sp>
      <p:pic>
        <p:nvPicPr>
          <p:cNvPr id="2073" name="Picture 25"/>
          <p:cNvPicPr>
            <a:picLocks noGrp="1" noChangeAspect="1" noChangeArrowheads="1"/>
          </p:cNvPicPr>
          <p:nvPr>
            <p:ph sz="quarter" idx="14"/>
          </p:nvPr>
        </p:nvPicPr>
        <p:blipFill>
          <a:blip r:embed="rId2">
            <a:extLst>
              <a:ext uri="{28A0092B-C50C-407E-A947-70E740481C1C}">
                <a14:useLocalDpi xmlns:a14="http://schemas.microsoft.com/office/drawing/2010/main" val="0"/>
              </a:ext>
            </a:extLst>
          </a:blip>
          <a:srcRect t="-1530" b="-1530"/>
          <a:stretch>
            <a:fillRect/>
          </a:stretch>
        </p:blipFill>
        <p:spPr bwMode="auto">
          <a:xfrm>
            <a:off x="4908688" y="1104900"/>
            <a:ext cx="425196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6660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1600200"/>
          </a:xfrm>
        </p:spPr>
        <p:txBody>
          <a:bodyPr>
            <a:noAutofit/>
          </a:bodyPr>
          <a:lstStyle/>
          <a:p>
            <a:r>
              <a:rPr lang="en-US" sz="2400" dirty="0"/>
              <a:t>A rock is dropped from the edge of a cliff </a:t>
            </a:r>
            <a:r>
              <a:rPr lang="en-US" sz="2400" dirty="0" smtClean="0"/>
              <a:t>90</a:t>
            </a:r>
            <a:r>
              <a:rPr lang="en-US" sz="2400" dirty="0" smtClean="0"/>
              <a:t> </a:t>
            </a:r>
            <a:r>
              <a:rPr lang="en-US" sz="2400" dirty="0"/>
              <a:t>m high. One second later, a second rock is thrown straight down with just the right speed to ensure that the two rocks hit the ground at the same time.  What is the initial velocity of the second rock?</a:t>
            </a:r>
            <a:r>
              <a:rPr lang="en-CA" sz="2400" dirty="0"/>
              <a:t> </a:t>
            </a:r>
            <a:endParaRPr lang="en-US" sz="2400" dirty="0"/>
          </a:p>
        </p:txBody>
      </p:sp>
    </p:spTree>
    <p:extLst>
      <p:ext uri="{BB962C8B-B14F-4D97-AF65-F5344CB8AC3E}">
        <p14:creationId xmlns:p14="http://schemas.microsoft.com/office/powerpoint/2010/main" val="3560504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1600200"/>
          </a:xfrm>
        </p:spPr>
        <p:txBody>
          <a:bodyPr>
            <a:noAutofit/>
          </a:bodyPr>
          <a:lstStyle/>
          <a:p>
            <a:r>
              <a:rPr lang="en-US" sz="2400" dirty="0"/>
              <a:t>A rock is dropped from the edge of a cliff </a:t>
            </a:r>
            <a:r>
              <a:rPr lang="en-US" sz="2400" dirty="0" smtClean="0"/>
              <a:t>90 </a:t>
            </a:r>
            <a:r>
              <a:rPr lang="en-US" sz="2400" dirty="0"/>
              <a:t>m high. One second later, a second rock is thrown straight down with just the right speed to ensure that the two rocks hit the ground at the same time.  What is the initial velocity of the second rock?</a:t>
            </a:r>
            <a:r>
              <a:rPr lang="en-CA" sz="2400" dirty="0"/>
              <a:t> </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4147924521"/>
              </p:ext>
            </p:extLst>
          </p:nvPr>
        </p:nvGraphicFramePr>
        <p:xfrm>
          <a:off x="293688" y="1943100"/>
          <a:ext cx="3313112" cy="1447800"/>
        </p:xfrm>
        <a:graphic>
          <a:graphicData uri="http://schemas.openxmlformats.org/presentationml/2006/ole">
            <mc:AlternateContent xmlns:mc="http://schemas.openxmlformats.org/markup-compatibility/2006">
              <mc:Choice xmlns:v="urn:schemas-microsoft-com:vml" Requires="v">
                <p:oleObj spid="_x0000_s6164" name="Equation" r:id="rId3" imgW="1917700" imgH="838200" progId="Equation.DSMT4">
                  <p:embed/>
                </p:oleObj>
              </mc:Choice>
              <mc:Fallback>
                <p:oleObj name="Equation" r:id="rId3" imgW="1917700" imgH="838200" progId="Equation.DSMT4">
                  <p:embed/>
                  <p:pic>
                    <p:nvPicPr>
                      <p:cNvPr id="0" name=""/>
                      <p:cNvPicPr/>
                      <p:nvPr/>
                    </p:nvPicPr>
                    <p:blipFill>
                      <a:blip r:embed="rId4"/>
                      <a:stretch>
                        <a:fillRect/>
                      </a:stretch>
                    </p:blipFill>
                    <p:spPr>
                      <a:xfrm>
                        <a:off x="293688" y="1943100"/>
                        <a:ext cx="3313112" cy="1447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04287862"/>
              </p:ext>
            </p:extLst>
          </p:nvPr>
        </p:nvGraphicFramePr>
        <p:xfrm>
          <a:off x="3665538" y="1866900"/>
          <a:ext cx="5091112" cy="2566988"/>
        </p:xfrm>
        <a:graphic>
          <a:graphicData uri="http://schemas.openxmlformats.org/presentationml/2006/ole">
            <mc:AlternateContent xmlns:mc="http://schemas.openxmlformats.org/markup-compatibility/2006">
              <mc:Choice xmlns:v="urn:schemas-microsoft-com:vml" Requires="v">
                <p:oleObj spid="_x0000_s6165" name="Equation" r:id="rId5" imgW="2895600" imgH="1460500" progId="Equation.DSMT4">
                  <p:embed/>
                </p:oleObj>
              </mc:Choice>
              <mc:Fallback>
                <p:oleObj name="Equation" r:id="rId5" imgW="2895600" imgH="1460500" progId="Equation.DSMT4">
                  <p:embed/>
                  <p:pic>
                    <p:nvPicPr>
                      <p:cNvPr id="0" name=""/>
                      <p:cNvPicPr/>
                      <p:nvPr/>
                    </p:nvPicPr>
                    <p:blipFill>
                      <a:blip r:embed="rId6"/>
                      <a:stretch>
                        <a:fillRect/>
                      </a:stretch>
                    </p:blipFill>
                    <p:spPr>
                      <a:xfrm>
                        <a:off x="3665538" y="1866900"/>
                        <a:ext cx="5091112" cy="2566988"/>
                      </a:xfrm>
                      <a:prstGeom prst="rect">
                        <a:avLst/>
                      </a:prstGeom>
                    </p:spPr>
                  </p:pic>
                </p:oleObj>
              </mc:Fallback>
            </mc:AlternateContent>
          </a:graphicData>
        </a:graphic>
      </p:graphicFrame>
    </p:spTree>
    <p:extLst>
      <p:ext uri="{BB962C8B-B14F-4D97-AF65-F5344CB8AC3E}">
        <p14:creationId xmlns:p14="http://schemas.microsoft.com/office/powerpoint/2010/main" val="2447310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2514600"/>
          </a:xfrm>
        </p:spPr>
        <p:txBody>
          <a:bodyPr>
            <a:noAutofit/>
          </a:bodyPr>
          <a:lstStyle/>
          <a:p>
            <a:r>
              <a:rPr lang="en-US" sz="2200" dirty="0"/>
              <a:t>A really nice teacher…let’s call him </a:t>
            </a:r>
            <a:r>
              <a:rPr lang="en-US" sz="2200" dirty="0" smtClean="0"/>
              <a:t>Mr. </a:t>
            </a:r>
            <a:r>
              <a:rPr lang="en-US" sz="2200" dirty="0" err="1" smtClean="0"/>
              <a:t>Flawson</a:t>
            </a:r>
            <a:r>
              <a:rPr lang="en-US" sz="2200" dirty="0" smtClean="0"/>
              <a:t>…</a:t>
            </a:r>
            <a:r>
              <a:rPr lang="en-US" sz="2200" dirty="0"/>
              <a:t>is trying to catch his bus. He starts off </a:t>
            </a:r>
            <a:r>
              <a:rPr lang="en-US" sz="2200" dirty="0" smtClean="0"/>
              <a:t>21 </a:t>
            </a:r>
            <a:r>
              <a:rPr lang="en-US" sz="2200" dirty="0"/>
              <a:t>m away from the </a:t>
            </a:r>
            <a:r>
              <a:rPr lang="en-US" sz="2200" dirty="0" smtClean="0"/>
              <a:t>back of </a:t>
            </a:r>
            <a:r>
              <a:rPr lang="en-US" sz="2200" dirty="0"/>
              <a:t>the bus and runs at a constant speed of </a:t>
            </a:r>
            <a:r>
              <a:rPr lang="en-US" sz="2200" dirty="0" smtClean="0"/>
              <a:t>6.5 </a:t>
            </a:r>
            <a:r>
              <a:rPr lang="en-US" sz="2200" dirty="0"/>
              <a:t>m/</a:t>
            </a:r>
            <a:r>
              <a:rPr lang="en-US" sz="2200" dirty="0" smtClean="0"/>
              <a:t>s. Unbeknownst </a:t>
            </a:r>
            <a:r>
              <a:rPr lang="en-US" sz="2200" dirty="0"/>
              <a:t>to him the bus is being driven by </a:t>
            </a:r>
            <a:r>
              <a:rPr lang="en-US" sz="2200" dirty="0" smtClean="0"/>
              <a:t>his </a:t>
            </a:r>
            <a:r>
              <a:rPr lang="en-US" sz="2200" dirty="0" err="1" smtClean="0"/>
              <a:t>archnemesis</a:t>
            </a:r>
            <a:r>
              <a:rPr lang="en-US" sz="2200" dirty="0" smtClean="0"/>
              <a:t>… oh</a:t>
            </a:r>
            <a:r>
              <a:rPr lang="en-US" sz="2200" dirty="0"/>
              <a:t>, say…</a:t>
            </a:r>
            <a:r>
              <a:rPr lang="en-US" sz="2200" dirty="0" smtClean="0"/>
              <a:t>Mr. </a:t>
            </a:r>
            <a:r>
              <a:rPr lang="en-US" sz="2200" dirty="0" err="1"/>
              <a:t>Pranco</a:t>
            </a:r>
            <a:r>
              <a:rPr lang="en-US" sz="2200" dirty="0"/>
              <a:t>. If the bus starts at rest but is accelerating at a rate of 1.00 m/s</a:t>
            </a:r>
            <a:r>
              <a:rPr lang="en-US" sz="2200" baseline="30000" dirty="0"/>
              <a:t>2</a:t>
            </a:r>
            <a:r>
              <a:rPr lang="en-US" sz="2200" dirty="0"/>
              <a:t>, </a:t>
            </a:r>
            <a:r>
              <a:rPr lang="en-US" sz="2200" b="1" i="1" dirty="0"/>
              <a:t>will Mr. </a:t>
            </a:r>
            <a:r>
              <a:rPr lang="en-US" sz="2200" b="1" i="1" dirty="0" err="1" smtClean="0"/>
              <a:t>Flawson</a:t>
            </a:r>
            <a:r>
              <a:rPr lang="en-US" sz="2200" b="1" i="1" dirty="0"/>
              <a:t> </a:t>
            </a:r>
            <a:r>
              <a:rPr lang="en-US" sz="2200" b="1" i="1" dirty="0" smtClean="0"/>
              <a:t>catch </a:t>
            </a:r>
            <a:r>
              <a:rPr lang="en-US" sz="2200" b="1" i="1" dirty="0"/>
              <a:t>his bus</a:t>
            </a:r>
            <a:r>
              <a:rPr lang="en-US" sz="2200" dirty="0"/>
              <a:t>? Assume that if he reaches the back of the bus he can grab on and climb on board</a:t>
            </a:r>
            <a:r>
              <a:rPr lang="en-US" sz="2200" dirty="0" smtClean="0"/>
              <a:t>.</a:t>
            </a:r>
            <a:endParaRPr lang="en-US" sz="2200" dirty="0"/>
          </a:p>
        </p:txBody>
      </p:sp>
      <p:pic>
        <p:nvPicPr>
          <p:cNvPr id="3" name="Picture 2" descr="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5999" y="3674102"/>
            <a:ext cx="3044233" cy="2047247"/>
          </a:xfrm>
          <a:prstGeom prst="rect">
            <a:avLst/>
          </a:prstGeom>
        </p:spPr>
      </p:pic>
    </p:spTree>
    <p:extLst>
      <p:ext uri="{BB962C8B-B14F-4D97-AF65-F5344CB8AC3E}">
        <p14:creationId xmlns:p14="http://schemas.microsoft.com/office/powerpoint/2010/main" val="2152431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2514600"/>
          </a:xfrm>
        </p:spPr>
        <p:txBody>
          <a:bodyPr>
            <a:noAutofit/>
          </a:bodyPr>
          <a:lstStyle/>
          <a:p>
            <a:r>
              <a:rPr lang="en-US" sz="2200" dirty="0"/>
              <a:t>A really nice teacher…let’s call him Mr. </a:t>
            </a:r>
            <a:r>
              <a:rPr lang="en-US" sz="2200" dirty="0" err="1"/>
              <a:t>Flawson</a:t>
            </a:r>
            <a:r>
              <a:rPr lang="en-US" sz="2200" dirty="0"/>
              <a:t>…is trying to catch his bus. He starts off 21 m away from the back of the bus and runs at a constant speed of 6.5 m/s. Unbeknownst to him the bus is being driven by his </a:t>
            </a:r>
            <a:r>
              <a:rPr lang="en-US" sz="2200" dirty="0" err="1"/>
              <a:t>archnemesis</a:t>
            </a:r>
            <a:r>
              <a:rPr lang="en-US" sz="2200" dirty="0"/>
              <a:t>… oh, say…Mr. </a:t>
            </a:r>
            <a:r>
              <a:rPr lang="en-US" sz="2200" dirty="0" err="1"/>
              <a:t>Pranco</a:t>
            </a:r>
            <a:r>
              <a:rPr lang="en-US" sz="2200" dirty="0"/>
              <a:t>. If the bus starts at rest but is accelerating at a rate of 1.00 m/s</a:t>
            </a:r>
            <a:r>
              <a:rPr lang="en-US" sz="2200" baseline="30000" dirty="0"/>
              <a:t>2</a:t>
            </a:r>
            <a:r>
              <a:rPr lang="en-US" sz="2200" dirty="0"/>
              <a:t>, </a:t>
            </a:r>
            <a:r>
              <a:rPr lang="en-US" sz="2200" b="1" i="1" dirty="0"/>
              <a:t>will Mr. </a:t>
            </a:r>
            <a:r>
              <a:rPr lang="en-US" sz="2200" b="1" i="1" dirty="0" err="1"/>
              <a:t>Flawson</a:t>
            </a:r>
            <a:r>
              <a:rPr lang="en-US" sz="2200" b="1" i="1" dirty="0"/>
              <a:t> catch his bus? </a:t>
            </a:r>
            <a:r>
              <a:rPr lang="en-US" sz="2200" dirty="0"/>
              <a:t>Assume that if he reaches the back of the bus he can grab on and climb on board.</a:t>
            </a:r>
          </a:p>
        </p:txBody>
      </p:sp>
      <p:graphicFrame>
        <p:nvGraphicFramePr>
          <p:cNvPr id="4" name="Object 3"/>
          <p:cNvGraphicFramePr>
            <a:graphicFrameLocks noChangeAspect="1"/>
          </p:cNvGraphicFramePr>
          <p:nvPr>
            <p:extLst>
              <p:ext uri="{D42A27DB-BD31-4B8C-83A1-F6EECF244321}">
                <p14:modId xmlns:p14="http://schemas.microsoft.com/office/powerpoint/2010/main" val="812415917"/>
              </p:ext>
            </p:extLst>
          </p:nvPr>
        </p:nvGraphicFramePr>
        <p:xfrm>
          <a:off x="482600" y="2781300"/>
          <a:ext cx="3992563" cy="1295400"/>
        </p:xfrm>
        <a:graphic>
          <a:graphicData uri="http://schemas.openxmlformats.org/presentationml/2006/ole">
            <mc:AlternateContent xmlns:mc="http://schemas.openxmlformats.org/markup-compatibility/2006">
              <mc:Choice xmlns:v="urn:schemas-microsoft-com:vml" Requires="v">
                <p:oleObj spid="_x0000_s1040" name="Equation" r:id="rId3" imgW="1917700" imgH="622300" progId="Equation.DSMT4">
                  <p:embed/>
                </p:oleObj>
              </mc:Choice>
              <mc:Fallback>
                <p:oleObj name="Equation" r:id="rId3" imgW="1917700" imgH="622300" progId="Equation.DSMT4">
                  <p:embed/>
                  <p:pic>
                    <p:nvPicPr>
                      <p:cNvPr id="0" name=""/>
                      <p:cNvPicPr/>
                      <p:nvPr/>
                    </p:nvPicPr>
                    <p:blipFill>
                      <a:blip r:embed="rId4"/>
                      <a:stretch>
                        <a:fillRect/>
                      </a:stretch>
                    </p:blipFill>
                    <p:spPr>
                      <a:xfrm>
                        <a:off x="482600" y="2781300"/>
                        <a:ext cx="3992563" cy="1295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81938288"/>
              </p:ext>
            </p:extLst>
          </p:nvPr>
        </p:nvGraphicFramePr>
        <p:xfrm>
          <a:off x="457200" y="4076700"/>
          <a:ext cx="4800600" cy="1322614"/>
        </p:xfrm>
        <a:graphic>
          <a:graphicData uri="http://schemas.openxmlformats.org/presentationml/2006/ole">
            <mc:AlternateContent xmlns:mc="http://schemas.openxmlformats.org/markup-compatibility/2006">
              <mc:Choice xmlns:v="urn:schemas-microsoft-com:vml" Requires="v">
                <p:oleObj spid="_x0000_s1041" name="Equation" r:id="rId5" imgW="2489200" imgH="685800" progId="Equation.DSMT4">
                  <p:embed/>
                </p:oleObj>
              </mc:Choice>
              <mc:Fallback>
                <p:oleObj name="Equation" r:id="rId5" imgW="2489200" imgH="685800" progId="Equation.DSMT4">
                  <p:embed/>
                  <p:pic>
                    <p:nvPicPr>
                      <p:cNvPr id="0" name=""/>
                      <p:cNvPicPr/>
                      <p:nvPr/>
                    </p:nvPicPr>
                    <p:blipFill>
                      <a:blip r:embed="rId6"/>
                      <a:stretch>
                        <a:fillRect/>
                      </a:stretch>
                    </p:blipFill>
                    <p:spPr>
                      <a:xfrm>
                        <a:off x="457200" y="4076700"/>
                        <a:ext cx="4800600" cy="1322614"/>
                      </a:xfrm>
                      <a:prstGeom prst="rect">
                        <a:avLst/>
                      </a:prstGeom>
                    </p:spPr>
                  </p:pic>
                </p:oleObj>
              </mc:Fallback>
            </mc:AlternateContent>
          </a:graphicData>
        </a:graphic>
      </p:graphicFrame>
      <p:pic>
        <p:nvPicPr>
          <p:cNvPr id="6" name="Picture 5" descr="1.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95999" y="3674102"/>
            <a:ext cx="3044233" cy="2047247"/>
          </a:xfrm>
          <a:prstGeom prst="rect">
            <a:avLst/>
          </a:prstGeom>
        </p:spPr>
      </p:pic>
    </p:spTree>
    <p:extLst>
      <p:ext uri="{BB962C8B-B14F-4D97-AF65-F5344CB8AC3E}">
        <p14:creationId xmlns:p14="http://schemas.microsoft.com/office/powerpoint/2010/main" val="1598723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2971800"/>
          </a:xfrm>
        </p:spPr>
        <p:txBody>
          <a:bodyPr>
            <a:noAutofit/>
          </a:bodyPr>
          <a:lstStyle/>
          <a:p>
            <a:r>
              <a:rPr lang="en-US" sz="2400" dirty="0"/>
              <a:t>Some cockroaches can run as fast as 1.5 m/s. Suppose that two </a:t>
            </a:r>
            <a:r>
              <a:rPr lang="en-US" sz="2400" dirty="0" smtClean="0"/>
              <a:t>cockroaches are </a:t>
            </a:r>
            <a:r>
              <a:rPr lang="en-US" sz="2400" dirty="0"/>
              <a:t>separated by a distance of 60.0 cm and that they begin to </a:t>
            </a:r>
            <a:r>
              <a:rPr lang="en-US" sz="2400" dirty="0" smtClean="0"/>
              <a:t>run toward </a:t>
            </a:r>
            <a:r>
              <a:rPr lang="en-US" sz="2400" dirty="0"/>
              <a:t>each other at the same moment. Both insects have constant </a:t>
            </a:r>
            <a:r>
              <a:rPr lang="en-US" sz="2400" dirty="0" smtClean="0"/>
              <a:t>acceleration until </a:t>
            </a:r>
            <a:r>
              <a:rPr lang="en-US" sz="2400" dirty="0"/>
              <a:t>they meet. The first cockroach has an acceleration </a:t>
            </a:r>
            <a:r>
              <a:rPr lang="en-US" sz="2400" dirty="0" smtClean="0"/>
              <a:t>of 0.20 </a:t>
            </a:r>
            <a:r>
              <a:rPr lang="en-US" sz="2400" dirty="0"/>
              <a:t>m/s</a:t>
            </a:r>
            <a:r>
              <a:rPr lang="en-US" sz="2400" baseline="30000" dirty="0"/>
              <a:t>2</a:t>
            </a:r>
            <a:r>
              <a:rPr lang="en-US" sz="2400" dirty="0"/>
              <a:t> in one direction, and the second one has an acceleration </a:t>
            </a:r>
            <a:r>
              <a:rPr lang="en-US" sz="2400" dirty="0" smtClean="0"/>
              <a:t>of 0.12 </a:t>
            </a:r>
            <a:r>
              <a:rPr lang="en-US" sz="2400" dirty="0"/>
              <a:t>m/s</a:t>
            </a:r>
            <a:r>
              <a:rPr lang="en-US" sz="2400" baseline="30000" dirty="0"/>
              <a:t>2</a:t>
            </a:r>
            <a:r>
              <a:rPr lang="en-US" sz="2400" dirty="0"/>
              <a:t> in the opposite direction</a:t>
            </a:r>
            <a:r>
              <a:rPr lang="en-US" sz="2400" dirty="0" smtClean="0"/>
              <a:t>. How </a:t>
            </a:r>
            <a:r>
              <a:rPr lang="en-US" sz="2400" dirty="0"/>
              <a:t>much time passes before </a:t>
            </a:r>
            <a:r>
              <a:rPr lang="en-US" sz="2400" dirty="0" smtClean="0"/>
              <a:t>the two </a:t>
            </a:r>
            <a:r>
              <a:rPr lang="en-US" sz="2400" dirty="0"/>
              <a:t>insects bump into each other?</a:t>
            </a:r>
          </a:p>
        </p:txBody>
      </p:sp>
      <p:pic>
        <p:nvPicPr>
          <p:cNvPr id="4" name="Picture 3" descr="1.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56300" y="3162300"/>
            <a:ext cx="3187700" cy="2552700"/>
          </a:xfrm>
          <a:prstGeom prst="rect">
            <a:avLst/>
          </a:prstGeom>
        </p:spPr>
      </p:pic>
    </p:spTree>
    <p:extLst>
      <p:ext uri="{BB962C8B-B14F-4D97-AF65-F5344CB8AC3E}">
        <p14:creationId xmlns:p14="http://schemas.microsoft.com/office/powerpoint/2010/main" val="3573930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225" y="190500"/>
            <a:ext cx="8591550" cy="1676400"/>
          </a:xfrm>
        </p:spPr>
        <p:txBody>
          <a:bodyPr>
            <a:noAutofit/>
          </a:bodyPr>
          <a:lstStyle/>
          <a:p>
            <a:r>
              <a:rPr lang="en-US" sz="1800" dirty="0"/>
              <a:t>Some cockroaches can run as fast as 1.5 m/s. Suppose that two </a:t>
            </a:r>
            <a:r>
              <a:rPr lang="en-US" sz="1800" dirty="0" smtClean="0"/>
              <a:t>cockroaches are </a:t>
            </a:r>
            <a:r>
              <a:rPr lang="en-US" sz="1800" dirty="0"/>
              <a:t>separated by a distance of 60.0 cm and that they begin to </a:t>
            </a:r>
            <a:r>
              <a:rPr lang="en-US" sz="1800" dirty="0" smtClean="0"/>
              <a:t>run toward </a:t>
            </a:r>
            <a:r>
              <a:rPr lang="en-US" sz="1800" dirty="0"/>
              <a:t>each other at the same moment. Both insects have constant </a:t>
            </a:r>
            <a:r>
              <a:rPr lang="en-US" sz="1800" dirty="0" smtClean="0"/>
              <a:t>acceleration until </a:t>
            </a:r>
            <a:r>
              <a:rPr lang="en-US" sz="1800" dirty="0"/>
              <a:t>they meet. The first cockroach has an acceleration </a:t>
            </a:r>
            <a:r>
              <a:rPr lang="en-US" sz="1800" dirty="0" smtClean="0"/>
              <a:t>of 0.20 </a:t>
            </a:r>
            <a:r>
              <a:rPr lang="en-US" sz="1800" dirty="0"/>
              <a:t>m/s</a:t>
            </a:r>
            <a:r>
              <a:rPr lang="en-US" sz="1800" baseline="30000" dirty="0"/>
              <a:t>2</a:t>
            </a:r>
            <a:r>
              <a:rPr lang="en-US" sz="1800" dirty="0"/>
              <a:t> in one direction, and the second one has an acceleration </a:t>
            </a:r>
            <a:r>
              <a:rPr lang="en-US" sz="1800" dirty="0" smtClean="0"/>
              <a:t>of 0.12 </a:t>
            </a:r>
            <a:r>
              <a:rPr lang="en-US" sz="1800" dirty="0"/>
              <a:t>m/s</a:t>
            </a:r>
            <a:r>
              <a:rPr lang="en-US" sz="1800" baseline="30000" dirty="0"/>
              <a:t>2</a:t>
            </a:r>
            <a:r>
              <a:rPr lang="en-US" sz="1800" dirty="0"/>
              <a:t> in the opposite direction</a:t>
            </a:r>
            <a:r>
              <a:rPr lang="en-US" sz="1800" dirty="0" smtClean="0"/>
              <a:t>. How </a:t>
            </a:r>
            <a:r>
              <a:rPr lang="en-US" sz="1800" dirty="0"/>
              <a:t>much time passes before </a:t>
            </a:r>
            <a:r>
              <a:rPr lang="en-US" sz="1800" dirty="0" smtClean="0"/>
              <a:t>the two </a:t>
            </a:r>
            <a:r>
              <a:rPr lang="en-US" sz="1800" dirty="0"/>
              <a:t>insects bump into each other?</a:t>
            </a:r>
          </a:p>
        </p:txBody>
      </p:sp>
      <p:graphicFrame>
        <p:nvGraphicFramePr>
          <p:cNvPr id="3" name="Object 2"/>
          <p:cNvGraphicFramePr>
            <a:graphicFrameLocks noChangeAspect="1"/>
          </p:cNvGraphicFramePr>
          <p:nvPr>
            <p:extLst>
              <p:ext uri="{D42A27DB-BD31-4B8C-83A1-F6EECF244321}">
                <p14:modId xmlns:p14="http://schemas.microsoft.com/office/powerpoint/2010/main" val="3801855950"/>
              </p:ext>
            </p:extLst>
          </p:nvPr>
        </p:nvGraphicFramePr>
        <p:xfrm>
          <a:off x="381000" y="2019299"/>
          <a:ext cx="2895600" cy="1289858"/>
        </p:xfrm>
        <a:graphic>
          <a:graphicData uri="http://schemas.openxmlformats.org/presentationml/2006/ole">
            <mc:AlternateContent xmlns:mc="http://schemas.openxmlformats.org/markup-compatibility/2006">
              <mc:Choice xmlns:v="urn:schemas-microsoft-com:vml" Requires="v">
                <p:oleObj spid="_x0000_s8212" name="Equation" r:id="rId3" imgW="1397000" imgH="622300" progId="Equation.DSMT4">
                  <p:embed/>
                </p:oleObj>
              </mc:Choice>
              <mc:Fallback>
                <p:oleObj name="Equation" r:id="rId3" imgW="1397000" imgH="622300" progId="Equation.DSMT4">
                  <p:embed/>
                  <p:pic>
                    <p:nvPicPr>
                      <p:cNvPr id="0" name=""/>
                      <p:cNvPicPr/>
                      <p:nvPr/>
                    </p:nvPicPr>
                    <p:blipFill>
                      <a:blip r:embed="rId4"/>
                      <a:stretch>
                        <a:fillRect/>
                      </a:stretch>
                    </p:blipFill>
                    <p:spPr>
                      <a:xfrm>
                        <a:off x="381000" y="2019299"/>
                        <a:ext cx="2895600" cy="128985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26067619"/>
              </p:ext>
            </p:extLst>
          </p:nvPr>
        </p:nvGraphicFramePr>
        <p:xfrm>
          <a:off x="381000" y="3467100"/>
          <a:ext cx="5181600" cy="1596118"/>
        </p:xfrm>
        <a:graphic>
          <a:graphicData uri="http://schemas.openxmlformats.org/presentationml/2006/ole">
            <mc:AlternateContent xmlns:mc="http://schemas.openxmlformats.org/markup-compatibility/2006">
              <mc:Choice xmlns:v="urn:schemas-microsoft-com:vml" Requires="v">
                <p:oleObj spid="_x0000_s8213" name="Equation" r:id="rId5" imgW="2844800" imgH="876300" progId="Equation.DSMT4">
                  <p:embed/>
                </p:oleObj>
              </mc:Choice>
              <mc:Fallback>
                <p:oleObj name="Equation" r:id="rId5" imgW="2844800" imgH="876300" progId="Equation.DSMT4">
                  <p:embed/>
                  <p:pic>
                    <p:nvPicPr>
                      <p:cNvPr id="0" name=""/>
                      <p:cNvPicPr/>
                      <p:nvPr/>
                    </p:nvPicPr>
                    <p:blipFill>
                      <a:blip r:embed="rId6"/>
                      <a:stretch>
                        <a:fillRect/>
                      </a:stretch>
                    </p:blipFill>
                    <p:spPr>
                      <a:xfrm>
                        <a:off x="381000" y="3467100"/>
                        <a:ext cx="5181600" cy="1596118"/>
                      </a:xfrm>
                      <a:prstGeom prst="rect">
                        <a:avLst/>
                      </a:prstGeom>
                    </p:spPr>
                  </p:pic>
                </p:oleObj>
              </mc:Fallback>
            </mc:AlternateContent>
          </a:graphicData>
        </a:graphic>
      </p:graphicFrame>
      <p:pic>
        <p:nvPicPr>
          <p:cNvPr id="6" name="Picture 5" descr="1.jpe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6300" y="3162300"/>
            <a:ext cx="3187700" cy="2552700"/>
          </a:xfrm>
          <a:prstGeom prst="rect">
            <a:avLst/>
          </a:prstGeom>
        </p:spPr>
      </p:pic>
    </p:spTree>
    <p:extLst>
      <p:ext uri="{BB962C8B-B14F-4D97-AF65-F5344CB8AC3E}">
        <p14:creationId xmlns:p14="http://schemas.microsoft.com/office/powerpoint/2010/main" val="254802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ho">
  <a:themeElements>
    <a:clrScheme name="SOHO">
      <a:dk1>
        <a:srgbClr val="2E2224"/>
      </a:dk1>
      <a:lt1>
        <a:sysClr val="window" lastClr="FFFFFF"/>
      </a:lt1>
      <a:dk2>
        <a:srgbClr val="48231E"/>
      </a:dk2>
      <a:lt2>
        <a:srgbClr val="CBD8DD"/>
      </a:lt2>
      <a:accent1>
        <a:srgbClr val="61625E"/>
      </a:accent1>
      <a:accent2>
        <a:srgbClr val="964D2C"/>
      </a:accent2>
      <a:accent3>
        <a:srgbClr val="66553E"/>
      </a:accent3>
      <a:accent4>
        <a:srgbClr val="848058"/>
      </a:accent4>
      <a:accent5>
        <a:srgbClr val="AFA14B"/>
      </a:accent5>
      <a:accent6>
        <a:srgbClr val="AD7D4D"/>
      </a:accent6>
      <a:hlink>
        <a:srgbClr val="FFDE66"/>
      </a:hlink>
      <a:folHlink>
        <a:srgbClr val="C0AEBC"/>
      </a:folHlink>
    </a:clrScheme>
    <a:fontScheme name="SOHO">
      <a:majorFont>
        <a:latin typeface="Candara"/>
        <a:ea typeface=""/>
        <a:cs typeface=""/>
        <a:font script="Jpan" typeface="ＭＳ Ｐゴシック"/>
        <a:font script="Hang" typeface="HY견명조"/>
        <a:font script="Hans" typeface="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ＭＳ Ｐゴシック"/>
        <a:font script="Hang" typeface="HY견명조"/>
        <a:font script="Hans" typeface="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HO">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7000"/>
                <a:satMod val="150000"/>
              </a:schemeClr>
            </a:gs>
            <a:gs pos="30000">
              <a:schemeClr val="phClr">
                <a:shade val="94000"/>
                <a:satMod val="130000"/>
              </a:schemeClr>
            </a:gs>
            <a:gs pos="45000">
              <a:schemeClr val="phClr">
                <a:shade val="100000"/>
                <a:satMod val="120000"/>
              </a:schemeClr>
            </a:gs>
            <a:gs pos="55000">
              <a:schemeClr val="phClr">
                <a:shade val="100000"/>
                <a:satMod val="118000"/>
              </a:schemeClr>
            </a:gs>
            <a:gs pos="73000">
              <a:schemeClr val="phClr">
                <a:shade val="94000"/>
                <a:satMod val="130000"/>
              </a:schemeClr>
            </a:gs>
            <a:gs pos="100000">
              <a:schemeClr val="phClr">
                <a:shade val="67000"/>
                <a:satMod val="150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2700000" algn="br" rotWithShape="0">
              <a:srgbClr val="000000">
                <a:alpha val="40000"/>
              </a:srgbClr>
            </a:outerShdw>
          </a:effectLst>
        </a:effectStyle>
        <a:effectStyle>
          <a:effectLst>
            <a:outerShdw blurRad="50800" dist="38100" dir="2700000" algn="br" rotWithShape="0">
              <a:srgbClr val="000000">
                <a:alpha val="40000"/>
              </a:srgbClr>
            </a:outerShdw>
          </a:effectLst>
        </a:effectStyle>
        <a:effectStyle>
          <a:effectLst>
            <a:outerShdw blurRad="50800" dist="38100" dir="2700000" algn="br" rotWithShape="0">
              <a:srgbClr val="000000">
                <a:alpha val="40000"/>
              </a:srgbClr>
            </a:outerShdw>
          </a:effectLst>
          <a:scene3d>
            <a:camera prst="orthographicFront">
              <a:rot lat="0" lon="0" rev="0"/>
            </a:camera>
            <a:lightRig rig="threePt" dir="t">
              <a:rot lat="0" lon="0" rev="2700000"/>
            </a:lightRig>
          </a:scene3d>
          <a:sp3d contourW="19050">
            <a:bevelT w="31750" h="38100"/>
            <a:contourClr>
              <a:schemeClr val="phClr">
                <a:shade val="15000"/>
                <a:satMod val="110000"/>
              </a:schemeClr>
            </a:contourClr>
          </a:sp3d>
        </a:effectStyle>
      </a:effectStyleLst>
      <a:bgFillStyleLst>
        <a:solidFill>
          <a:schemeClr val="phClr"/>
        </a:solidFill>
        <a:gradFill rotWithShape="1">
          <a:gsLst>
            <a:gs pos="0">
              <a:schemeClr val="phClr">
                <a:tint val="64000"/>
                <a:satMod val="210000"/>
              </a:schemeClr>
            </a:gs>
            <a:gs pos="40000">
              <a:schemeClr val="phClr">
                <a:tint val="72000"/>
                <a:shade val="99000"/>
                <a:satMod val="200000"/>
              </a:schemeClr>
            </a:gs>
            <a:gs pos="100000">
              <a:schemeClr val="phClr">
                <a:tint val="100000"/>
                <a:shade val="30000"/>
                <a:alpha val="100000"/>
                <a:satMod val="175000"/>
                <a:lumMod val="100000"/>
              </a:schemeClr>
            </a:gs>
          </a:gsLst>
          <a:path path="circle">
            <a:fillToRect l="50000" t="-80000" r="50000" b="180000"/>
          </a:path>
        </a:gradFill>
        <a:blipFill rotWithShape="1">
          <a:blip xmlns:r="http://schemas.openxmlformats.org/officeDocument/2006/relationships" r:embed="rId1">
            <a:duotone>
              <a:schemeClr val="phClr">
                <a:tint val="86000"/>
                <a:alpha val="90000"/>
              </a:schemeClr>
              <a:schemeClr val="phClr">
                <a:shade val="49000"/>
                <a:satMod val="12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Math_16x9">
      <a:dk1>
        <a:srgbClr val="465562"/>
      </a:dk1>
      <a:lt1>
        <a:srgbClr val="FFFFFF"/>
      </a:lt1>
      <a:dk2>
        <a:srgbClr val="000000"/>
      </a:dk2>
      <a:lt2>
        <a:srgbClr val="F2ECE2"/>
      </a:lt2>
      <a:accent1>
        <a:srgbClr val="9BAAB7"/>
      </a:accent1>
      <a:accent2>
        <a:srgbClr val="B8D082"/>
      </a:accent2>
      <a:accent3>
        <a:srgbClr val="EFDB85"/>
      </a:accent3>
      <a:accent4>
        <a:srgbClr val="E8A565"/>
      </a:accent4>
      <a:accent5>
        <a:srgbClr val="BC9AAE"/>
      </a:accent5>
      <a:accent6>
        <a:srgbClr val="BABABA"/>
      </a:accent6>
      <a:hlink>
        <a:srgbClr val="8FC48C"/>
      </a:hlink>
      <a:folHlink>
        <a:srgbClr val="A97C96"/>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F20C675A-9AD3-40BB-AC57-0E9EFA3E4FB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OHO.thmx</Template>
  <TotalTime>0</TotalTime>
  <Words>1005</Words>
  <Application>Microsoft Macintosh PowerPoint</Application>
  <PresentationFormat>On-screen Show (16:10)</PresentationFormat>
  <Paragraphs>27</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Soho</vt:lpstr>
      <vt:lpstr>Equation</vt:lpstr>
      <vt:lpstr>MathType 6.0 Equation</vt:lpstr>
      <vt:lpstr>Whiteboarding</vt:lpstr>
      <vt:lpstr>A cart travels along a straight section of road.  A velocity vs time graph illustrating its motion is graphed to the right. </vt:lpstr>
      <vt:lpstr>A cart travels along a straight section of road.  A velocity vs time graph illustrating its motion is graphed to the right. </vt:lpstr>
      <vt:lpstr>A rock is dropped from the edge of a cliff 90 m high. One second later, a second rock is thrown straight down with just the right speed to ensure that the two rocks hit the ground at the same time.  What is the initial velocity of the second rock? </vt:lpstr>
      <vt:lpstr>A rock is dropped from the edge of a cliff 90 m high. One second later, a second rock is thrown straight down with just the right speed to ensure that the two rocks hit the ground at the same time.  What is the initial velocity of the second rock? </vt:lpstr>
      <vt:lpstr>A really nice teacher…let’s call him Mr. Flawson…is trying to catch his bus. He starts off 21 m away from the back of the bus and runs at a constant speed of 6.5 m/s. Unbeknownst to him the bus is being driven by his archnemesis… oh, say…Mr. Pranco. If the bus starts at rest but is accelerating at a rate of 1.00 m/s2, will Mr. Flawson catch his bus? Assume that if he reaches the back of the bus he can grab on and climb on board.</vt:lpstr>
      <vt:lpstr>A really nice teacher…let’s call him Mr. Flawson…is trying to catch his bus. He starts off 21 m away from the back of the bus and runs at a constant speed of 6.5 m/s. Unbeknownst to him the bus is being driven by his archnemesis… oh, say…Mr. Pranco. If the bus starts at rest but is accelerating at a rate of 1.00 m/s2, will Mr. Flawson catch his bus? Assume that if he reaches the back of the bus he can grab on and climb on board.</vt:lpstr>
      <vt:lpstr>Some cockroaches can run as fast as 1.5 m/s. Suppose that two cockroaches are separated by a distance of 60.0 cm and that they begin to run toward each other at the same moment. Both insects have constant acceleration until they meet. The first cockroach has an acceleration of 0.20 m/s2 in one direction, and the second one has an acceleration of 0.12 m/s2 in the opposite direction. How much time passes before the two insects bump into each other?</vt:lpstr>
      <vt:lpstr>Some cockroaches can run as fast as 1.5 m/s. Suppose that two cockroaches are separated by a distance of 60.0 cm and that they begin to run toward each other at the same moment. Both insects have constant acceleration until they meet. The first cockroach has an acceleration of 0.20 m/s2 in one direction, and the second one has an acceleration of 0.12 m/s2 in the opposite direction. How much time passes before the two insects bump into each other?</vt:lpstr>
      <vt:lpstr>Some cockroaches can run as fast as 1.5 m/s. Suppose that two cockroaches are separated by a distance of 60.0 cm and that they begin to run toward each other at the same moment. Both insects have constant acceleration until they meet. The first cockroach has an acceleration of 0.20 m/s2 in one direction, and the second one has an acceleration of 0.12 m/s2 in the opposite direction. How much time passes before the two insects bump into each other?</vt:lpstr>
      <vt:lpstr>In the first stage of a two-stage rocket, the rocket is fired from the launch pad starting from rest but with a constant acceleration of 3.50 m/s2 upward. At 25.0 seconds after launch, the second stage fires for 10 seconds, which boosts the rocket's velocity to 132.5 m/s upwards. This firing uses up all the fuel, so after the second stage has finished firing, the only force acting on the rocket is gravity. Find the maximum height reached by the rocket. Air resistance is negligible.</vt:lpstr>
      <vt:lpstr>In the first stage of a two-stage rocket, the rocket is fired from the launch pad starting from rest but with a constant acceleration of 3.50 m/s2 upward. At 25.0 seconds after launch, the second stage fires for 10 seconds, which boosts the rocket's velocity to 132.5 m/s upwards. This firing uses up all the fuel, so after the second stage has finished firing, the only force acting on the rocket is gravity. Find the maximum height reached by the rocket. Air resistance is negligibl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modified xsi:type="dcterms:W3CDTF">2017-09-27T16:48:4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7879479991</vt:lpwstr>
  </property>
</Properties>
</file>